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A92099" w14:textId="721A1238" w:rsidR="002236A3" w:rsidRPr="00F00F3D" w:rsidRDefault="0031778B" w:rsidP="0031778B">
      <w:pPr>
        <w:jc w:val="center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  <w:r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M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odified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Nucleosides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“(</w:t>
      </w:r>
      <w:r w:rsidR="002236A3" w:rsidRPr="00F00F3D">
        <w:rPr>
          <w:b/>
          <w:bCs/>
          <w:color w:val="000000" w:themeColor="text1"/>
          <w:kern w:val="0"/>
          <w:sz w:val="36"/>
          <w:szCs w:val="22"/>
          <w:lang w:val="en-US"/>
        </w:rPr>
        <w:t>ProTide)”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as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Potential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Anti-HCV</w:t>
      </w:r>
      <w:r w:rsidR="00522AA8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 xml:space="preserve"> </w:t>
      </w:r>
      <w:r w:rsidR="002236A3" w:rsidRPr="00F00F3D">
        <w:rPr>
          <w:rFonts w:eastAsiaTheme="minorHAnsi"/>
          <w:b/>
          <w:bCs/>
          <w:color w:val="000000" w:themeColor="text1"/>
          <w:kern w:val="0"/>
          <w:sz w:val="36"/>
          <w:szCs w:val="22"/>
          <w:lang w:val="en-US" w:eastAsia="en-US" w:bidi="ar-SA"/>
        </w:rPr>
        <w:t>Therapeutics</w:t>
      </w:r>
    </w:p>
    <w:p w14:paraId="26546CD1" w14:textId="77777777" w:rsidR="002236A3" w:rsidRDefault="002236A3" w:rsidP="002236A3">
      <w:pPr>
        <w:jc w:val="center"/>
        <w:rPr>
          <w:b/>
          <w:i/>
          <w:color w:val="000000" w:themeColor="text1"/>
          <w:kern w:val="0"/>
          <w:sz w:val="22"/>
          <w:szCs w:val="22"/>
        </w:rPr>
      </w:pPr>
    </w:p>
    <w:p w14:paraId="0FDF6299" w14:textId="43C181CE" w:rsidR="002236A3" w:rsidRPr="00F00F3D" w:rsidRDefault="002236A3" w:rsidP="002236A3">
      <w:pPr>
        <w:jc w:val="center"/>
        <w:rPr>
          <w:b/>
          <w:i/>
          <w:color w:val="000000" w:themeColor="text1"/>
          <w:kern w:val="0"/>
          <w:szCs w:val="22"/>
        </w:rPr>
      </w:pPr>
      <w:r w:rsidRPr="00F00F3D">
        <w:rPr>
          <w:b/>
          <w:i/>
          <w:color w:val="000000" w:themeColor="text1"/>
          <w:kern w:val="0"/>
          <w:szCs w:val="22"/>
        </w:rPr>
        <w:t>N.A.</w:t>
      </w:r>
      <w:r w:rsidR="00522AA8">
        <w:rPr>
          <w:b/>
          <w:i/>
          <w:color w:val="000000" w:themeColor="text1"/>
          <w:kern w:val="0"/>
          <w:szCs w:val="22"/>
        </w:rPr>
        <w:t xml:space="preserve"> </w:t>
      </w:r>
      <w:r w:rsidRPr="00F00F3D">
        <w:rPr>
          <w:b/>
          <w:i/>
          <w:color w:val="000000" w:themeColor="text1"/>
          <w:kern w:val="0"/>
          <w:szCs w:val="22"/>
        </w:rPr>
        <w:t>Elsharif</w:t>
      </w:r>
      <w:r w:rsidRPr="00F00F3D">
        <w:rPr>
          <w:rFonts w:ascii="Cambria" w:hAnsi="Cambria"/>
          <w:color w:val="000000" w:themeColor="text1"/>
          <w:kern w:val="0"/>
          <w:sz w:val="22"/>
          <w:szCs w:val="22"/>
        </w:rPr>
        <w:t>*</w:t>
      </w:r>
      <w:r w:rsidRPr="00F00F3D">
        <w:rPr>
          <w:b/>
          <w:i/>
          <w:color w:val="000000" w:themeColor="text1"/>
          <w:kern w:val="0"/>
          <w:szCs w:val="22"/>
        </w:rPr>
        <w:t>,</w:t>
      </w:r>
      <w:r w:rsidR="00522AA8">
        <w:rPr>
          <w:b/>
          <w:i/>
          <w:color w:val="000000" w:themeColor="text1"/>
          <w:kern w:val="0"/>
          <w:szCs w:val="22"/>
        </w:rPr>
        <w:t xml:space="preserve"> </w:t>
      </w:r>
      <w:r w:rsidRPr="00F00F3D">
        <w:rPr>
          <w:b/>
          <w:i/>
          <w:color w:val="000000" w:themeColor="text1"/>
          <w:kern w:val="0"/>
          <w:szCs w:val="22"/>
        </w:rPr>
        <w:t>O.</w:t>
      </w:r>
      <w:r w:rsidR="00522AA8">
        <w:rPr>
          <w:b/>
          <w:i/>
          <w:color w:val="000000" w:themeColor="text1"/>
          <w:kern w:val="0"/>
          <w:szCs w:val="22"/>
        </w:rPr>
        <w:t xml:space="preserve"> </w:t>
      </w:r>
      <w:r w:rsidRPr="00F00F3D">
        <w:rPr>
          <w:b/>
          <w:i/>
          <w:color w:val="000000" w:themeColor="text1"/>
          <w:kern w:val="0"/>
          <w:szCs w:val="22"/>
        </w:rPr>
        <w:t>Dakeel</w:t>
      </w:r>
    </w:p>
    <w:p w14:paraId="07D644CD" w14:textId="6C23DE4A" w:rsidR="002236A3" w:rsidRPr="00F00F3D" w:rsidRDefault="002236A3" w:rsidP="002236A3">
      <w:pPr>
        <w:pStyle w:val="Standard"/>
        <w:jc w:val="center"/>
        <w:rPr>
          <w:color w:val="000000" w:themeColor="text1"/>
          <w:kern w:val="0"/>
          <w:sz w:val="22"/>
          <w:szCs w:val="22"/>
        </w:rPr>
      </w:pPr>
      <w:r w:rsidRPr="00F00F3D">
        <w:rPr>
          <w:color w:val="000000" w:themeColor="text1"/>
          <w:kern w:val="0"/>
          <w:sz w:val="22"/>
          <w:szCs w:val="22"/>
        </w:rPr>
        <w:t>Department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of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Chemistry,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Faculty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of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Science,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University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of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Benghazi,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Benghazi,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Libya</w:t>
      </w:r>
    </w:p>
    <w:p w14:paraId="421A2F4F" w14:textId="77777777" w:rsidR="002236A3" w:rsidRPr="00F00F3D" w:rsidRDefault="002236A3" w:rsidP="002236A3">
      <w:pPr>
        <w:jc w:val="center"/>
        <w:rPr>
          <w:color w:val="000000" w:themeColor="text1"/>
          <w:kern w:val="0"/>
          <w:sz w:val="22"/>
          <w:szCs w:val="22"/>
        </w:rPr>
      </w:pPr>
    </w:p>
    <w:p w14:paraId="0195C471" w14:textId="77777777" w:rsidR="002236A3" w:rsidRPr="00F00F3D" w:rsidRDefault="002236A3" w:rsidP="002236A3">
      <w:pPr>
        <w:widowControl/>
        <w:suppressAutoHyphens w:val="0"/>
        <w:jc w:val="center"/>
        <w:textAlignment w:val="auto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i/>
          <w:color w:val="000000" w:themeColor="text1"/>
          <w:kern w:val="0"/>
          <w:szCs w:val="22"/>
          <w:lang w:val="en-US" w:eastAsia="en-US" w:bidi="ar-SA"/>
        </w:rPr>
        <w:t>Abstract</w:t>
      </w:r>
    </w:p>
    <w:p w14:paraId="699DD540" w14:textId="5FBC687C" w:rsidR="002236A3" w:rsidRPr="00F00F3D" w:rsidRDefault="002236A3" w:rsidP="002236A3">
      <w:pPr>
        <w:widowControl/>
        <w:suppressAutoHyphens w:val="0"/>
        <w:ind w:left="720" w:right="720"/>
        <w:jc w:val="both"/>
        <w:textAlignment w:val="auto"/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eastAsia="en-US" w:bidi="ar-SA"/>
        </w:rPr>
      </w:pP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epatit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viru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(HCV)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mong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s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ommo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aus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irrhos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hronic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live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iseas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worldwide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esult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an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esearcher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r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terest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esigning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ynthes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linical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reatme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CV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Nucleos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onat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la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uch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mporta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ol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reatment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curabl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iseas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uch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epatitis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example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2'-C-methyladenosin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2'-C-methyl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guanosin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av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how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ctiviti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gains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CV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eplico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sa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well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gains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everal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ember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laviviru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amily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owever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i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evelopme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rug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lecul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ee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inder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here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o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rug-lik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roperti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onat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groups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s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group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av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low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ioavailabilit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u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o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efficie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ellula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uptake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o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vivo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tabilit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o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tracellula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etabolism;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latte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rawback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eing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s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eleva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o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a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onates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s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limitation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a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ddress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b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using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="0031778B" w:rsidRPr="00F00F3D">
        <w:rPr>
          <w:rFonts w:eastAsia="AdvTimes"/>
          <w:i/>
          <w:color w:val="000000" w:themeColor="text1"/>
          <w:kern w:val="0"/>
          <w:sz w:val="20"/>
          <w:szCs w:val="22"/>
        </w:rPr>
        <w:t>T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trategy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which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bl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o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elp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nucleos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eliver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s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ell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eview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w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av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iscuss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ifferen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key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n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onat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nucleos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rodrug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at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a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enter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linical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evelopment.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addition,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rol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roT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echnolog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ighlighted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for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succes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in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discovery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of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nucleoside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therapeutics.</w:t>
      </w:r>
    </w:p>
    <w:p w14:paraId="670AECEA" w14:textId="77777777" w:rsidR="002236A3" w:rsidRPr="00660ED9" w:rsidRDefault="002236A3" w:rsidP="002236A3">
      <w:pPr>
        <w:widowControl/>
        <w:suppressAutoHyphens w:val="0"/>
        <w:autoSpaceDE w:val="0"/>
        <w:autoSpaceDN w:val="0"/>
        <w:adjustRightInd w:val="0"/>
        <w:ind w:left="720" w:right="720"/>
        <w:jc w:val="both"/>
        <w:textAlignment w:val="auto"/>
        <w:rPr>
          <w:rFonts w:eastAsiaTheme="minorHAnsi"/>
          <w:bCs/>
          <w:i/>
          <w:iCs/>
          <w:color w:val="000000" w:themeColor="text1"/>
          <w:kern w:val="0"/>
          <w:sz w:val="20"/>
          <w:szCs w:val="22"/>
          <w:lang w:val="en-US" w:eastAsia="en-US" w:bidi="ar-SA"/>
        </w:rPr>
      </w:pPr>
    </w:p>
    <w:p w14:paraId="292FAB32" w14:textId="2C091777" w:rsidR="002236A3" w:rsidRPr="00F00F3D" w:rsidRDefault="002236A3" w:rsidP="002236A3">
      <w:pPr>
        <w:widowControl/>
        <w:suppressAutoHyphens w:val="0"/>
        <w:autoSpaceDE w:val="0"/>
        <w:autoSpaceDN w:val="0"/>
        <w:adjustRightInd w:val="0"/>
        <w:ind w:left="720" w:right="720"/>
        <w:jc w:val="both"/>
        <w:textAlignment w:val="auto"/>
        <w:rPr>
          <w:rFonts w:eastAsiaTheme="minorHAnsi"/>
          <w:b/>
          <w:bCs/>
          <w:i/>
          <w:iCs/>
          <w:color w:val="000000" w:themeColor="text1"/>
          <w:kern w:val="0"/>
          <w:sz w:val="20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i/>
          <w:iCs/>
          <w:color w:val="000000" w:themeColor="text1"/>
          <w:kern w:val="0"/>
          <w:sz w:val="20"/>
          <w:szCs w:val="22"/>
          <w:lang w:val="en-US" w:eastAsia="en-US" w:bidi="ar-SA"/>
        </w:rPr>
        <w:t>Keywords:</w:t>
      </w:r>
      <w:r w:rsidR="00522AA8">
        <w:rPr>
          <w:rFonts w:eastAsiaTheme="minorHAnsi"/>
          <w:b/>
          <w:bCs/>
          <w:i/>
          <w:iCs/>
          <w:color w:val="000000" w:themeColor="text1"/>
          <w:kern w:val="0"/>
          <w:sz w:val="20"/>
          <w:szCs w:val="22"/>
          <w:lang w:val="en-US" w:eastAsia="en-US" w:bidi="ar-SA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Hepatitis</w:t>
      </w:r>
      <w:r w:rsidR="00522AA8">
        <w:rPr>
          <w:rFonts w:eastAsia="AdvTimes"/>
          <w:i/>
          <w:color w:val="000000" w:themeColor="text1"/>
          <w:kern w:val="0"/>
          <w:sz w:val="20"/>
          <w:szCs w:val="22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C</w:t>
      </w:r>
      <w:r w:rsidRPr="00F00F3D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>,</w:t>
      </w:r>
      <w:r w:rsidR="00522AA8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0"/>
          <w:szCs w:val="22"/>
          <w:lang w:val="en-US" w:eastAsia="en-US" w:bidi="ar-SA"/>
        </w:rPr>
        <w:t>antiviral</w:t>
      </w:r>
      <w:r w:rsidRPr="00F00F3D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>,</w:t>
      </w:r>
      <w:r w:rsidR="00522AA8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nucleoside</w:t>
      </w:r>
      <w:r w:rsidRPr="00F00F3D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>,</w:t>
      </w:r>
      <w:r w:rsidR="00522AA8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ProTide</w:t>
      </w:r>
      <w:r w:rsidRPr="00F00F3D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>,</w:t>
      </w:r>
      <w:r w:rsidR="00522AA8">
        <w:rPr>
          <w:rFonts w:eastAsiaTheme="minorHAnsi"/>
          <w:b/>
          <w:bCs/>
          <w:i/>
          <w:color w:val="000000" w:themeColor="text1"/>
          <w:kern w:val="0"/>
          <w:sz w:val="20"/>
          <w:szCs w:val="22"/>
          <w:lang w:val="en-US" w:eastAsia="en-US" w:bidi="ar-SA"/>
        </w:rPr>
        <w:t xml:space="preserve"> </w:t>
      </w:r>
      <w:r w:rsidRPr="00F00F3D">
        <w:rPr>
          <w:rFonts w:eastAsia="AdvTimes"/>
          <w:i/>
          <w:color w:val="000000" w:themeColor="text1"/>
          <w:kern w:val="0"/>
          <w:sz w:val="20"/>
          <w:szCs w:val="22"/>
        </w:rPr>
        <w:t>monophosphates</w:t>
      </w:r>
    </w:p>
    <w:p w14:paraId="24C75D01" w14:textId="77777777" w:rsidR="002236A3" w:rsidRPr="00660ED9" w:rsidRDefault="002236A3" w:rsidP="002236A3">
      <w:pPr>
        <w:pStyle w:val="Standard"/>
        <w:jc w:val="both"/>
        <w:rPr>
          <w:iCs/>
          <w:color w:val="000000" w:themeColor="text1"/>
          <w:kern w:val="0"/>
          <w:sz w:val="22"/>
          <w:szCs w:val="22"/>
        </w:rPr>
      </w:pPr>
    </w:p>
    <w:p w14:paraId="0F47BFEA" w14:textId="2409FFED" w:rsidR="002236A3" w:rsidRDefault="002236A3" w:rsidP="002236A3">
      <w:pPr>
        <w:pStyle w:val="Standard"/>
        <w:jc w:val="both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ascii="Cambria" w:hAnsi="Cambria"/>
          <w:iCs/>
          <w:color w:val="000000" w:themeColor="text1"/>
          <w:kern w:val="0"/>
          <w:sz w:val="22"/>
          <w:szCs w:val="22"/>
        </w:rPr>
        <w:t>*</w:t>
      </w:r>
      <w:r w:rsidRPr="00F00F3D">
        <w:rPr>
          <w:b/>
          <w:i/>
          <w:iCs/>
          <w:color w:val="000000" w:themeColor="text1"/>
          <w:kern w:val="0"/>
          <w:sz w:val="22"/>
          <w:szCs w:val="22"/>
        </w:rPr>
        <w:t>Author</w:t>
      </w:r>
      <w:r w:rsidR="00522AA8">
        <w:rPr>
          <w:b/>
          <w:i/>
          <w:iCs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b/>
          <w:i/>
          <w:iCs/>
          <w:color w:val="000000" w:themeColor="text1"/>
          <w:kern w:val="0"/>
          <w:sz w:val="22"/>
          <w:szCs w:val="22"/>
        </w:rPr>
        <w:t>for</w:t>
      </w:r>
      <w:r w:rsidR="00522AA8">
        <w:rPr>
          <w:b/>
          <w:i/>
          <w:iCs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b/>
          <w:i/>
          <w:iCs/>
          <w:color w:val="000000" w:themeColor="text1"/>
          <w:kern w:val="0"/>
          <w:sz w:val="22"/>
          <w:szCs w:val="22"/>
        </w:rPr>
        <w:t>Correspondence</w:t>
      </w:r>
      <w:r w:rsidR="00522AA8">
        <w:rPr>
          <w:rFonts w:eastAsiaTheme="minorHAnsi"/>
          <w:b/>
          <w:bCs/>
          <w:i/>
          <w:iCs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</w:rPr>
        <w:t>E-mail:</w:t>
      </w:r>
      <w:r w:rsidR="00522AA8">
        <w:rPr>
          <w:color w:val="000000" w:themeColor="text1"/>
          <w:kern w:val="0"/>
          <w:sz w:val="22"/>
          <w:szCs w:val="22"/>
        </w:rPr>
        <w:t xml:space="preserve"> </w:t>
      </w:r>
      <w:hyperlink r:id="rId8" w:history="1">
        <w:r w:rsidRPr="00F00F3D">
          <w:rPr>
            <w:rStyle w:val="Hyperlink"/>
            <w:color w:val="000000" w:themeColor="text1"/>
            <w:kern w:val="0"/>
            <w:sz w:val="22"/>
            <w:szCs w:val="22"/>
            <w:u w:val="none"/>
          </w:rPr>
          <w:t>nada.elsharif@gmail.com</w:t>
        </w:r>
      </w:hyperlink>
    </w:p>
    <w:p w14:paraId="4E9A3199" w14:textId="77777777" w:rsidR="002236A3" w:rsidRPr="00F00F3D" w:rsidRDefault="002236A3" w:rsidP="002236A3">
      <w:pPr>
        <w:pStyle w:val="Standard"/>
        <w:jc w:val="both"/>
        <w:rPr>
          <w:rFonts w:eastAsiaTheme="minorHAnsi"/>
          <w:bCs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0C6DA043" w14:textId="77777777" w:rsidR="002236A3" w:rsidRPr="00F00F3D" w:rsidRDefault="002236A3" w:rsidP="002236A3">
      <w:pPr>
        <w:pStyle w:val="Standard"/>
        <w:jc w:val="both"/>
        <w:rPr>
          <w:rFonts w:eastAsiaTheme="minorHAnsi"/>
          <w:bCs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7B785762" w14:textId="77777777" w:rsidR="00811823" w:rsidRPr="00811823" w:rsidRDefault="00811823" w:rsidP="002236A3">
      <w:pPr>
        <w:pStyle w:val="Standard"/>
        <w:jc w:val="both"/>
        <w:rPr>
          <w:rFonts w:eastAsiaTheme="minorHAnsi"/>
          <w:bCs/>
          <w:color w:val="000000" w:themeColor="text1"/>
          <w:kern w:val="0"/>
          <w:sz w:val="22"/>
          <w:szCs w:val="22"/>
          <w:lang w:val="en-US" w:eastAsia="en-US" w:bidi="ar-SA"/>
        </w:rPr>
        <w:sectPr w:rsidR="00811823" w:rsidRPr="00811823" w:rsidSect="00704B1B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440" w:right="1440" w:bottom="1440" w:left="1440" w:header="864" w:footer="720" w:gutter="0"/>
          <w:pgNumType w:start="32"/>
          <w:cols w:space="720"/>
          <w:titlePg/>
          <w:docGrid w:linePitch="360"/>
        </w:sectPr>
      </w:pPr>
    </w:p>
    <w:p w14:paraId="52CD8F95" w14:textId="77777777" w:rsidR="009C368A" w:rsidRDefault="002236A3" w:rsidP="009C368A">
      <w:pPr>
        <w:pStyle w:val="Standard"/>
        <w:jc w:val="both"/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>INTRODUCTION</w:t>
      </w:r>
    </w:p>
    <w:p w14:paraId="3CA4E339" w14:textId="77777777" w:rsidR="009C368A" w:rsidRPr="00522AA8" w:rsidRDefault="002236A3" w:rsidP="009C368A">
      <w:pPr>
        <w:pStyle w:val="Standard"/>
        <w:jc w:val="both"/>
        <w:rPr>
          <w:rFonts w:eastAsiaTheme="minorHAnsi"/>
          <w:b/>
          <w:bCs/>
          <w:iCs/>
          <w:color w:val="000000" w:themeColor="text1"/>
          <w:spacing w:val="-2"/>
          <w:kern w:val="0"/>
          <w:sz w:val="22"/>
          <w:szCs w:val="22"/>
        </w:rPr>
      </w:pPr>
      <w:r w:rsidRPr="00522AA8">
        <w:rPr>
          <w:rFonts w:eastAsiaTheme="minorHAnsi"/>
          <w:b/>
          <w:bCs/>
          <w:iCs/>
          <w:color w:val="000000" w:themeColor="text1"/>
          <w:spacing w:val="-2"/>
          <w:kern w:val="0"/>
          <w:sz w:val="22"/>
          <w:szCs w:val="22"/>
        </w:rPr>
        <w:t>Hepatitis</w:t>
      </w:r>
    </w:p>
    <w:p w14:paraId="5452F835" w14:textId="0C1B2005" w:rsidR="002236A3" w:rsidRPr="00522AA8" w:rsidRDefault="002236A3" w:rsidP="009C368A">
      <w:pPr>
        <w:pStyle w:val="Standard"/>
        <w:jc w:val="both"/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r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merg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j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ubl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al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ble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roughou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orl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ffect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ever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undred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illion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op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r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u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onsiderab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rbidit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rtalit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um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opulation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o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ut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last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es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ix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nths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hron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last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ix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nths)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u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hron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ti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irrhos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2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stro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iv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issue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prea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ro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rs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rson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eake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ody'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mun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ystem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u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iv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nc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hepatit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)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ea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a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3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creas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mb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ublication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atent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vo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>Hepatitis</w:t>
      </w:r>
      <w:r w:rsidR="00522AA8"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>C</w:t>
      </w:r>
      <w:r w:rsidR="00522AA8"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>virus</w:t>
      </w:r>
      <w:r w:rsidR="00522AA8"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="AdvTimes"/>
          <w:color w:val="000000" w:themeColor="text1"/>
          <w:spacing w:val="-2"/>
          <w:kern w:val="0"/>
          <w:sz w:val="22"/>
          <w:szCs w:val="22"/>
        </w:rPr>
        <w:t>(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)-rela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esear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how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ttempt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esearcher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sig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ti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vir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gen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gain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.</w:t>
      </w:r>
    </w:p>
    <w:p w14:paraId="529BDF25" w14:textId="77777777" w:rsidR="00811823" w:rsidRPr="00522AA8" w:rsidRDefault="0081182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Cs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</w:p>
    <w:p w14:paraId="0E08DF33" w14:textId="252364A0" w:rsidR="002236A3" w:rsidRPr="00522AA8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  <w:r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</w:t>
      </w:r>
      <w:r w:rsidR="00522AA8"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rus</w:t>
      </w:r>
      <w:r w:rsidR="00522AA8"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</w:t>
      </w:r>
    </w:p>
    <w:p w14:paraId="79AC7B2D" w14:textId="214E2098" w:rsidR="00811823" w:rsidRPr="00522AA8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N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ru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long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amil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lavivirida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4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e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cover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989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ho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i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t</w:t>
      </w:r>
      <w:r w:rsidR="00522AA8" w:rsidRPr="00522AA8">
        <w:rPr>
          <w:rFonts w:eastAsiaTheme="minorHAnsi"/>
          <w:i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i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l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5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com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eriou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ubl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al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ble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orldw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cau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ead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hron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iv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ea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orldw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el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imar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dic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iv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ansplant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act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op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xpec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ro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quir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munodeficienc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yndrom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AIDS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ea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utu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6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orl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al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rganiz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WHO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stimat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bou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3%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orld’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opulation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.e.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70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ill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ople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urrentl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hi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u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im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n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o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um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munodeficienc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ru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HIV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7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ew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tud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2015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monstra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entral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a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ia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or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frica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idd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a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ighe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evalenc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8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act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ig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isk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accin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vailab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event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fection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urthermore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n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urren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onvention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eatment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u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ibavir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egyla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terfer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nsatisfactory.</w:t>
      </w:r>
    </w:p>
    <w:p w14:paraId="1E2FE2FF" w14:textId="77777777" w:rsidR="00811823" w:rsidRPr="00522AA8" w:rsidRDefault="0081182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</w:p>
    <w:p w14:paraId="77071EEC" w14:textId="73CD6BE7" w:rsidR="00811823" w:rsidRPr="00522AA8" w:rsidRDefault="002236A3" w:rsidP="0081182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  <w:r w:rsidRPr="00522AA8">
        <w:rPr>
          <w:b/>
          <w:bCs/>
          <w:i/>
          <w:iCs/>
          <w:color w:val="000000" w:themeColor="text1"/>
          <w:spacing w:val="-2"/>
          <w:kern w:val="0"/>
          <w:sz w:val="22"/>
          <w:szCs w:val="22"/>
        </w:rPr>
        <w:t>Therapy</w:t>
      </w:r>
      <w:r w:rsidR="00522AA8" w:rsidRPr="00522AA8">
        <w:rPr>
          <w:b/>
          <w:bCs/>
          <w:i/>
          <w:iCs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b/>
          <w:bCs/>
          <w:i/>
          <w:iCs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b/>
          <w:bCs/>
          <w:i/>
          <w:iCs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b/>
          <w:bCs/>
          <w:i/>
          <w:iCs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</w:p>
    <w:p w14:paraId="60B193A9" w14:textId="492A7191" w:rsidR="000044F7" w:rsidRPr="00522AA8" w:rsidRDefault="002236A3" w:rsidP="0081182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spacing w:val="-2"/>
          <w:kern w:val="0"/>
          <w:sz w:val="22"/>
          <w:szCs w:val="22"/>
        </w:rPr>
      </w:pP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urren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rap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f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CV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u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s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egyla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terfer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ibavir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Fi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9]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how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nonspecif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hibi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lastRenderedPageBreak/>
        <w:t>limi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efficac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lea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al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atient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0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1]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Moreover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egyla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terfer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ibavir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rov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limit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ustain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virolog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espon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(SVR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at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roduc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variou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undesirab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effect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ang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fro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flu-lik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ymptom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eve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dver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effects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clud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emia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ardiovascula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events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sychiatri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roblem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u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uicid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de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2]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ontrast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om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nucleosid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uc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2'-C-methyladenosin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Fig</w:t>
      </w:r>
      <w:r w:rsidR="00660ED9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2b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2'-C-methy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guanosin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Fig</w:t>
      </w:r>
      <w:r w:rsidR="00660ED9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2c)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mo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cti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gains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bsenc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detectabl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ytotoxicit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3]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2'-C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methylguanosin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riphosphat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bee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know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oten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hibit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CV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N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olymeras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f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som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ime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bu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aren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nucleos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nl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moderatel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cti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du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oo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tracellula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hosphoryl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4]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Consequently,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mo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effectiv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rapi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with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better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olerabilit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rofil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r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urgentl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needed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applic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hosphoramidat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roT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echnolog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bee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us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o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bypas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rate-limit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initia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phosphorylatio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th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</w:rPr>
        <w:t>nucleoside.</w:t>
      </w:r>
    </w:p>
    <w:p w14:paraId="7796A228" w14:textId="77777777" w:rsidR="00811823" w:rsidRDefault="00811823" w:rsidP="0081182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kern w:val="0"/>
          <w:sz w:val="22"/>
          <w:szCs w:val="22"/>
        </w:rPr>
      </w:pPr>
    </w:p>
    <w:p w14:paraId="79468F13" w14:textId="0C8EA60D" w:rsidR="002236A3" w:rsidRPr="00F00F3D" w:rsidRDefault="00811823" w:rsidP="00811823">
      <w:pPr>
        <w:widowControl/>
        <w:suppressAutoHyphens w:val="0"/>
        <w:autoSpaceDE w:val="0"/>
        <w:autoSpaceDN w:val="0"/>
        <w:adjustRightInd w:val="0"/>
        <w:jc w:val="center"/>
        <w:textAlignment w:val="auto"/>
        <w:rPr>
          <w:color w:val="000000" w:themeColor="text1"/>
          <w:kern w:val="0"/>
          <w:sz w:val="22"/>
          <w:szCs w:val="22"/>
          <w:lang w:val="en-US"/>
        </w:rPr>
      </w:pPr>
      <w:r w:rsidRPr="00F00F3D">
        <w:rPr>
          <w:color w:val="000000" w:themeColor="text1"/>
          <w:kern w:val="0"/>
          <w:sz w:val="22"/>
          <w:szCs w:val="22"/>
        </w:rPr>
        <w:object w:dxaOrig="2309" w:dyaOrig="1572" w14:anchorId="5F3286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4pt;height:64.75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557058864" r:id="rId16"/>
        </w:object>
      </w:r>
    </w:p>
    <w:p w14:paraId="22EBD21A" w14:textId="73E1BB6E" w:rsidR="002236A3" w:rsidRPr="00F00F3D" w:rsidRDefault="002236A3" w:rsidP="00811823">
      <w:pPr>
        <w:pStyle w:val="Standard"/>
        <w:jc w:val="center"/>
        <w:rPr>
          <w:i/>
          <w:color w:val="000000" w:themeColor="text1"/>
          <w:kern w:val="0"/>
          <w:sz w:val="22"/>
          <w:szCs w:val="22"/>
        </w:r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1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Structur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Ribavirin.</w:t>
      </w:r>
    </w:p>
    <w:p w14:paraId="1BD0B433" w14:textId="1B4B4949" w:rsidR="002236A3" w:rsidRPr="00F00F3D" w:rsidRDefault="002236A3" w:rsidP="002236A3">
      <w:pPr>
        <w:pStyle w:val="Standard"/>
        <w:jc w:val="both"/>
        <w:rPr>
          <w:color w:val="000000" w:themeColor="text1"/>
          <w:kern w:val="0"/>
          <w:szCs w:val="22"/>
          <w:lang w:val="en-US"/>
        </w:rPr>
      </w:pPr>
      <w:r w:rsidRPr="00F00F3D">
        <w:rPr>
          <w:b/>
          <w:bCs/>
          <w:color w:val="000000" w:themeColor="text1"/>
          <w:kern w:val="0"/>
          <w:szCs w:val="22"/>
          <w:lang w:val="en-US"/>
        </w:rPr>
        <w:t>NUCLEOSIDES</w:t>
      </w:r>
      <w:r w:rsidR="00522AA8">
        <w:rPr>
          <w:b/>
          <w:bCs/>
          <w:color w:val="000000" w:themeColor="text1"/>
          <w:kern w:val="0"/>
          <w:szCs w:val="22"/>
          <w:lang w:val="en-US"/>
        </w:rPr>
        <w:t xml:space="preserve"> </w:t>
      </w:r>
      <w:r w:rsidRPr="00F00F3D">
        <w:rPr>
          <w:b/>
          <w:bCs/>
          <w:color w:val="000000" w:themeColor="text1"/>
          <w:kern w:val="0"/>
          <w:szCs w:val="22"/>
          <w:lang w:val="en-US"/>
        </w:rPr>
        <w:t>AS</w:t>
      </w:r>
      <w:r w:rsidR="00522AA8">
        <w:rPr>
          <w:b/>
          <w:bCs/>
          <w:color w:val="000000" w:themeColor="text1"/>
          <w:kern w:val="0"/>
          <w:szCs w:val="22"/>
          <w:lang w:val="en-US"/>
        </w:rPr>
        <w:t xml:space="preserve"> </w:t>
      </w:r>
      <w:r w:rsidRPr="00F00F3D">
        <w:rPr>
          <w:b/>
          <w:bCs/>
          <w:color w:val="000000" w:themeColor="text1"/>
          <w:kern w:val="0"/>
          <w:szCs w:val="22"/>
          <w:lang w:val="en-US"/>
        </w:rPr>
        <w:t>ANTIVIRALS</w:t>
      </w:r>
      <w:r w:rsidR="00522AA8">
        <w:rPr>
          <w:color w:val="000000" w:themeColor="text1"/>
          <w:kern w:val="0"/>
          <w:szCs w:val="22"/>
          <w:lang w:val="en-US"/>
        </w:rPr>
        <w:t xml:space="preserve"> </w:t>
      </w:r>
    </w:p>
    <w:p w14:paraId="743242D3" w14:textId="77777777" w:rsidR="00522AA8" w:rsidRDefault="002236A3" w:rsidP="002236A3">
      <w:pPr>
        <w:jc w:val="both"/>
        <w:rPr>
          <w:color w:val="000000" w:themeColor="text1"/>
          <w:kern w:val="0"/>
          <w:sz w:val="22"/>
          <w:szCs w:val="22"/>
          <w:shd w:val="clear" w:color="auto" w:fill="FFFFFF"/>
        </w:rPr>
      </w:pP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ucleosid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la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uc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mportan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rol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fo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reatmen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curabl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diseas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uc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epatitis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IV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cancer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rde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effective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l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ucleosid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requir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etabolic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ctiv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i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arge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cel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ioactiv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osph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“nucleotide”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form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14]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evera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famili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ucleosid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alogu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(Fig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ure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2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)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av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emerge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wit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pparen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electivit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fo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CV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10]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owever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i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etabolic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ctiv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te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o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ver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efficient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u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rapeutic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otentia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fo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s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ucleosid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te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qui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limite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15]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lso,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reform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osph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do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o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fe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dvantag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ccoun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oo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erme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osph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roug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cel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embrane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ucleosid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onophosph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nalogu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r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unstabl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iologica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edia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wher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r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ighl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usceptibl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dephosphorylation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ls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show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oo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embran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erme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ecaus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ssociate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negativ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charg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ysiological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i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arrie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ust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vercom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rder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roduc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marketabl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drug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n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venu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nvestigatio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a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use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osph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rodrug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whic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becom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known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“ProTide”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pproach.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n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roTid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pproach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which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ha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roved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articularl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effectiv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o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dat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i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th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use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of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aryloxy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phosphoramidates</w:t>
      </w:r>
      <w:r w:rsidR="00522AA8">
        <w:rPr>
          <w:color w:val="000000" w:themeColor="text1"/>
          <w:kern w:val="0"/>
          <w:sz w:val="22"/>
          <w:szCs w:val="22"/>
          <w:shd w:val="clear" w:color="auto" w:fill="FFFFFF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ure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3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14]</w:t>
      </w:r>
      <w:r w:rsidRPr="00F00F3D">
        <w:rPr>
          <w:color w:val="000000" w:themeColor="text1"/>
          <w:kern w:val="0"/>
          <w:sz w:val="22"/>
          <w:szCs w:val="22"/>
          <w:shd w:val="clear" w:color="auto" w:fill="FFFFFF"/>
        </w:rPr>
        <w:t>.</w:t>
      </w:r>
    </w:p>
    <w:p w14:paraId="309DCA3E" w14:textId="2A6F04B1" w:rsidR="002236A3" w:rsidRPr="00F00F3D" w:rsidRDefault="002236A3" w:rsidP="002236A3">
      <w:pPr>
        <w:jc w:val="both"/>
        <w:rPr>
          <w:color w:val="000000" w:themeColor="text1"/>
          <w:kern w:val="0"/>
          <w:sz w:val="22"/>
          <w:szCs w:val="22"/>
          <w:shd w:val="clear" w:color="auto" w:fill="FFFFFF"/>
        </w:rPr>
        <w:sectPr w:rsidR="002236A3" w:rsidRPr="00F00F3D" w:rsidSect="00704B1B">
          <w:headerReference w:type="even" r:id="rId17"/>
          <w:headerReference w:type="first" r:id="rId18"/>
          <w:type w:val="continuous"/>
          <w:pgSz w:w="11906" w:h="16838" w:code="9"/>
          <w:pgMar w:top="1440" w:right="1440" w:bottom="1440" w:left="1440" w:header="864" w:footer="720" w:gutter="0"/>
          <w:pgNumType w:start="32"/>
          <w:cols w:num="2" w:space="720"/>
          <w:titlePg/>
          <w:docGrid w:linePitch="360"/>
        </w:sectPr>
      </w:pPr>
    </w:p>
    <w:p w14:paraId="30646B77" w14:textId="77777777" w:rsidR="002236A3" w:rsidRPr="00F00F3D" w:rsidRDefault="002236A3" w:rsidP="002236A3">
      <w:pPr>
        <w:jc w:val="both"/>
        <w:rPr>
          <w:color w:val="000000" w:themeColor="text1"/>
          <w:kern w:val="0"/>
          <w:sz w:val="22"/>
          <w:szCs w:val="22"/>
          <w:shd w:val="clear" w:color="auto" w:fill="FFFFFF"/>
        </w:rPr>
      </w:pPr>
    </w:p>
    <w:p w14:paraId="177B7DE3" w14:textId="77777777" w:rsidR="002236A3" w:rsidRPr="00F00F3D" w:rsidRDefault="002236A3" w:rsidP="002236A3">
      <w:pPr>
        <w:pStyle w:val="Standard"/>
        <w:jc w:val="center"/>
        <w:rPr>
          <w:color w:val="000000" w:themeColor="text1"/>
          <w:kern w:val="0"/>
          <w:sz w:val="22"/>
          <w:szCs w:val="22"/>
          <w:lang w:val="en-US"/>
        </w:rPr>
      </w:pPr>
      <w:r w:rsidRPr="00F00F3D">
        <w:rPr>
          <w:color w:val="000000" w:themeColor="text1"/>
          <w:kern w:val="0"/>
          <w:sz w:val="22"/>
          <w:szCs w:val="22"/>
        </w:rPr>
        <w:object w:dxaOrig="6768" w:dyaOrig="2232" w14:anchorId="305771F2">
          <v:shape id="_x0000_i1026" type="#_x0000_t75" style="width:338.4pt;height:108.05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6" DrawAspect="Content" ObjectID="_1557058865" r:id="rId20"/>
        </w:object>
      </w:r>
    </w:p>
    <w:p w14:paraId="77993624" w14:textId="6BFD94EE" w:rsidR="002236A3" w:rsidRPr="00F00F3D" w:rsidRDefault="002236A3" w:rsidP="002236A3">
      <w:pPr>
        <w:pStyle w:val="Standard"/>
        <w:jc w:val="center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2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Som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ti-HCV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s.</w:t>
      </w:r>
    </w:p>
    <w:p w14:paraId="4BBF0A9F" w14:textId="77777777" w:rsidR="002236A3" w:rsidRDefault="002236A3" w:rsidP="002236A3">
      <w:pPr>
        <w:pStyle w:val="Standard"/>
        <w:jc w:val="both"/>
        <w:rPr>
          <w:color w:val="000000" w:themeColor="text1"/>
          <w:kern w:val="0"/>
          <w:sz w:val="22"/>
          <w:szCs w:val="22"/>
        </w:rPr>
      </w:pPr>
    </w:p>
    <w:p w14:paraId="7B07663A" w14:textId="340A1993" w:rsidR="002236A3" w:rsidRPr="00F00F3D" w:rsidRDefault="000617BB" w:rsidP="002236A3">
      <w:pPr>
        <w:pStyle w:val="Standard"/>
        <w:jc w:val="center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color w:val="000000" w:themeColor="text1"/>
          <w:kern w:val="0"/>
          <w:sz w:val="22"/>
          <w:szCs w:val="22"/>
        </w:rPr>
        <w:object w:dxaOrig="4965" w:dyaOrig="2717" w14:anchorId="25BB2450">
          <v:shape id="_x0000_i1027" type="#_x0000_t75" style="width:248.25pt;height:145.65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7" DrawAspect="Content" ObjectID="_1557058866" r:id="rId22"/>
        </w:object>
      </w:r>
    </w:p>
    <w:p w14:paraId="65E9B18F" w14:textId="2B0527FA" w:rsidR="002236A3" w:rsidRPr="00F00F3D" w:rsidRDefault="002236A3" w:rsidP="002236A3">
      <w:pPr>
        <w:pStyle w:val="Standard"/>
        <w:jc w:val="center"/>
        <w:rPr>
          <w:b/>
          <w:bCs/>
          <w:i/>
          <w:color w:val="000000" w:themeColor="text1"/>
          <w:kern w:val="0"/>
          <w:sz w:val="22"/>
          <w:szCs w:val="22"/>
          <w:lang w:val="en-US"/>
        </w:r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3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ryloxy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Phosphoramidate.</w:t>
      </w:r>
    </w:p>
    <w:p w14:paraId="2C175D56" w14:textId="6E6AFFD9" w:rsidR="000617BB" w:rsidRDefault="000617BB" w:rsidP="002236A3">
      <w:pPr>
        <w:pStyle w:val="Standard"/>
        <w:jc w:val="both"/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sectPr w:rsidR="000617BB" w:rsidSect="002236A3">
          <w:headerReference w:type="default" r:id="rId23"/>
          <w:type w:val="continuous"/>
          <w:pgSz w:w="11906" w:h="16838" w:code="9"/>
          <w:pgMar w:top="1440" w:right="1440" w:bottom="1440" w:left="1440" w:header="864" w:footer="720" w:gutter="0"/>
          <w:pgNumType w:start="2"/>
          <w:cols w:space="720"/>
          <w:titlePg/>
          <w:docGrid w:linePitch="360"/>
        </w:sectPr>
      </w:pPr>
    </w:p>
    <w:p w14:paraId="7208EACE" w14:textId="66762A1A" w:rsidR="00811823" w:rsidRDefault="002236A3" w:rsidP="00811823">
      <w:pPr>
        <w:pStyle w:val="Standard"/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lastRenderedPageBreak/>
        <w:t>PHOSPHORAMIDATE</w:t>
      </w:r>
      <w:r w:rsidR="00522AA8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>(ProTide)</w:t>
      </w:r>
      <w:r w:rsidR="00522AA8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>PRODRUGS</w:t>
      </w:r>
    </w:p>
    <w:p w14:paraId="3896584F" w14:textId="0013C2B0" w:rsidR="0031778B" w:rsidRPr="00522AA8" w:rsidRDefault="002236A3" w:rsidP="00522AA8">
      <w:pPr>
        <w:widowControl/>
        <w:suppressAutoHyphens w:val="0"/>
        <w:autoSpaceDE w:val="0"/>
        <w:autoSpaceDN w:val="0"/>
        <w:adjustRightInd w:val="0"/>
        <w:spacing w:line="245" w:lineRule="auto"/>
        <w:jc w:val="both"/>
        <w:textAlignment w:val="auto"/>
        <w:rPr>
          <w:rFonts w:eastAsiaTheme="minorHAnsi"/>
          <w:spacing w:val="-2"/>
          <w:kern w:val="0"/>
          <w:sz w:val="22"/>
          <w:szCs w:val="22"/>
          <w:lang w:val="en-US" w:eastAsia="en-US" w:bidi="ar-SA"/>
        </w:rPr>
      </w:pP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nucleotid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"ProTide"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e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covere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cGuigan'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am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rdif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niversit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996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[15].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dru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trateg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volve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sking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at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nate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groups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y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yl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tif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</w:t>
      </w:r>
      <w:r w:rsidR="00522AA8" w:rsidRPr="00522AA8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mino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ci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ester,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respectively.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s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echnologie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hav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been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use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vercom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limitation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nucleosid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onophosphat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onophosphonat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rapeutic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entione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earlier.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ndeed,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i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echnology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nspire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discovery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numerou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ProTid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entitie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ha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progresse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o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linical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rial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such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ancer,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HIV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hepatiti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reatments,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uch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or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r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urrently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undergoing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(pre)clinical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development.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basic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structur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phosphoramidat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motif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shown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Figure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4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[15].</w:t>
      </w:r>
      <w:r w:rsidR="00522AA8" w:rsidRPr="00522AA8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concept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pronucleotid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(protide)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analogu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is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a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strategy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masks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charges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nucleosid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analogu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monophosphates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so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at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y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penetrat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membran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and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n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selectively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releas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nucleosid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analogu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monophosphat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insid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cell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shown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in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Fig</w:t>
      </w:r>
      <w:r w:rsidR="00522AA8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 xml:space="preserve">ure </w:t>
      </w:r>
      <w:r w:rsidR="00484A00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5</w:t>
      </w:r>
      <w:r w:rsidR="0031778B" w:rsidRPr="00522AA8">
        <w:rPr>
          <w:rFonts w:eastAsiaTheme="minorHAnsi"/>
          <w:spacing w:val="-4"/>
          <w:kern w:val="0"/>
          <w:sz w:val="22"/>
          <w:szCs w:val="22"/>
          <w:lang w:val="en-US" w:eastAsia="en-US" w:bidi="ar-SA"/>
        </w:rPr>
        <w:t>.</w:t>
      </w:r>
    </w:p>
    <w:p w14:paraId="053EF0EA" w14:textId="77777777" w:rsidR="00E327D7" w:rsidRDefault="00E327D7" w:rsidP="00811823">
      <w:pPr>
        <w:pStyle w:val="Standard"/>
        <w:jc w:val="center"/>
        <w:rPr>
          <w:color w:val="000000" w:themeColor="text1"/>
          <w:kern w:val="0"/>
          <w:sz w:val="22"/>
          <w:szCs w:val="22"/>
        </w:rPr>
      </w:pPr>
    </w:p>
    <w:p w14:paraId="08EEDB39" w14:textId="39DF1E45" w:rsidR="002236A3" w:rsidRPr="00F00F3D" w:rsidRDefault="00522AA8" w:rsidP="00811823">
      <w:pPr>
        <w:pStyle w:val="Standard"/>
        <w:jc w:val="center"/>
        <w:rPr>
          <w:rFonts w:eastAsia="AdvTimes"/>
          <w:color w:val="000000" w:themeColor="text1"/>
          <w:kern w:val="0"/>
          <w:sz w:val="22"/>
          <w:szCs w:val="22"/>
          <w:lang w:eastAsia="ar-SA" w:bidi="ar-SA"/>
        </w:rPr>
      </w:pPr>
      <w:r w:rsidRPr="00F00F3D">
        <w:rPr>
          <w:color w:val="000000" w:themeColor="text1"/>
          <w:kern w:val="0"/>
          <w:sz w:val="22"/>
          <w:szCs w:val="22"/>
        </w:rPr>
        <w:object w:dxaOrig="2570" w:dyaOrig="1133" w14:anchorId="13A79E6C">
          <v:shape id="_x0000_i1028" type="#_x0000_t75" style="width:166.55pt;height:72.8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8" DrawAspect="Content" ObjectID="_1557058867" r:id="rId25"/>
        </w:object>
      </w:r>
    </w:p>
    <w:p w14:paraId="7CF03FAD" w14:textId="1DC16A17" w:rsidR="00811823" w:rsidRDefault="002236A3" w:rsidP="00811823">
      <w:pPr>
        <w:pStyle w:val="Standard"/>
        <w:jc w:val="center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sectPr w:rsidR="00811823" w:rsidSect="00E327D7">
          <w:headerReference w:type="first" r:id="rId26"/>
          <w:type w:val="continuous"/>
          <w:pgSz w:w="11906" w:h="16838" w:code="9"/>
          <w:pgMar w:top="1440" w:right="1440" w:bottom="1440" w:left="1440" w:header="864" w:footer="720" w:gutter="0"/>
          <w:pgNumType w:start="34"/>
          <w:cols w:num="2" w:space="720"/>
          <w:titlePg/>
          <w:docGrid w:linePitch="360"/>
        </w:sect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4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General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ProT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Structure.</w:t>
      </w:r>
    </w:p>
    <w:p w14:paraId="4E5CDA72" w14:textId="4C5F3E92" w:rsidR="002236A3" w:rsidRPr="00F00F3D" w:rsidRDefault="002236A3" w:rsidP="002236A3">
      <w:pPr>
        <w:pStyle w:val="Standard"/>
        <w:jc w:val="both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1FED906D" w14:textId="540625F4" w:rsidR="002236A3" w:rsidRPr="00F00F3D" w:rsidRDefault="00375E36" w:rsidP="002236A3">
      <w:pPr>
        <w:widowControl/>
        <w:suppressAutoHyphens w:val="0"/>
        <w:autoSpaceDE w:val="0"/>
        <w:autoSpaceDN w:val="0"/>
        <w:adjustRightInd w:val="0"/>
        <w:jc w:val="center"/>
        <w:textAlignment w:val="auto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color w:val="000000" w:themeColor="text1"/>
          <w:kern w:val="0"/>
          <w:sz w:val="22"/>
          <w:szCs w:val="22"/>
        </w:rPr>
        <w:object w:dxaOrig="7942" w:dyaOrig="4018" w14:anchorId="43B108D0">
          <v:shape id="_x0000_i1029" type="#_x0000_t75" style="width:353.4pt;height:176pt;mso-position-vertical:absolute" o:ole="" o:bordertopcolor="this" o:borderleftcolor="this" o:borderbottomcolor="this" o:borderrightcolor="this">
            <v:imagedata r:id="rId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9" DrawAspect="Content" ObjectID="_1557058868" r:id="rId28"/>
        </w:object>
      </w:r>
    </w:p>
    <w:p w14:paraId="77CA6968" w14:textId="0E78FCA3" w:rsidR="002236A3" w:rsidRDefault="002236A3" w:rsidP="002236A3">
      <w:pPr>
        <w:pStyle w:val="Standard"/>
        <w:jc w:val="center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5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General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Pronucleot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(ProTide)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Concept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(NA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alogue).</w:t>
      </w:r>
    </w:p>
    <w:p w14:paraId="0643284F" w14:textId="77777777" w:rsidR="00E327D7" w:rsidRPr="00F00F3D" w:rsidRDefault="00E327D7" w:rsidP="002236A3">
      <w:pPr>
        <w:pStyle w:val="Standard"/>
        <w:jc w:val="center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3F548BC6" w14:textId="1A2AFE5F" w:rsidR="00811823" w:rsidRPr="00F00F3D" w:rsidRDefault="00E327D7" w:rsidP="00811823">
      <w:pPr>
        <w:pStyle w:val="Default"/>
        <w:jc w:val="center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object w:dxaOrig="7944" w:dyaOrig="5589" w14:anchorId="104E546B">
          <v:shape id="_x0000_i1030" type="#_x0000_t75" style="width:359.85pt;height:241.7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30" DrawAspect="Content" ObjectID="_1557058869" r:id="rId30"/>
        </w:object>
      </w:r>
    </w:p>
    <w:p w14:paraId="1EDF9A34" w14:textId="08A568F0" w:rsidR="002236A3" w:rsidRDefault="002236A3" w:rsidP="00811823">
      <w:pPr>
        <w:pStyle w:val="Standard"/>
        <w:jc w:val="center"/>
        <w:rPr>
          <w:i/>
          <w:color w:val="000000" w:themeColor="text1"/>
          <w:kern w:val="0"/>
          <w:sz w:val="22"/>
          <w:szCs w:val="22"/>
        </w:rPr>
      </w:pPr>
      <w:r w:rsidRPr="00F00F3D">
        <w:rPr>
          <w:b/>
          <w:i/>
          <w:color w:val="000000" w:themeColor="text1"/>
          <w:kern w:val="0"/>
          <w:sz w:val="22"/>
          <w:szCs w:val="22"/>
        </w:rPr>
        <w:t>Fig.</w:t>
      </w:r>
      <w:r w:rsidR="00522AA8">
        <w:rPr>
          <w:b/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b/>
          <w:i/>
          <w:color w:val="000000" w:themeColor="text1"/>
          <w:kern w:val="0"/>
          <w:sz w:val="22"/>
          <w:szCs w:val="22"/>
        </w:rPr>
        <w:t>6: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New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Antihepatitis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C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Virus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(HCV)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Therapeutics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Continues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as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the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Current</w:t>
      </w:r>
      <w:r w:rsidR="00522AA8">
        <w:rPr>
          <w:i/>
          <w:color w:val="000000" w:themeColor="text1"/>
          <w:kern w:val="0"/>
          <w:sz w:val="22"/>
          <w:szCs w:val="22"/>
        </w:rPr>
        <w:t xml:space="preserve"> </w:t>
      </w:r>
      <w:r w:rsidRPr="00F00F3D">
        <w:rPr>
          <w:i/>
          <w:color w:val="000000" w:themeColor="text1"/>
          <w:kern w:val="0"/>
          <w:sz w:val="22"/>
          <w:szCs w:val="22"/>
        </w:rPr>
        <w:t>Treatment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1"/>
        <w:gridCol w:w="4505"/>
      </w:tblGrid>
      <w:tr w:rsidR="00811823" w14:paraId="53721E78" w14:textId="77777777" w:rsidTr="00CE4B31">
        <w:trPr>
          <w:jc w:val="center"/>
        </w:trPr>
        <w:tc>
          <w:tcPr>
            <w:tcW w:w="4511" w:type="dxa"/>
            <w:vAlign w:val="center"/>
          </w:tcPr>
          <w:p w14:paraId="6CE9E41E" w14:textId="1562CA80" w:rsidR="002236A3" w:rsidRDefault="00375E36" w:rsidP="00CE4B31">
            <w:pPr>
              <w:pStyle w:val="Standard"/>
              <w:jc w:val="right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color w:val="000000" w:themeColor="text1"/>
                <w:kern w:val="0"/>
                <w:sz w:val="22"/>
                <w:szCs w:val="22"/>
              </w:rPr>
              <w:object w:dxaOrig="3686" w:dyaOrig="2676" w14:anchorId="52ED8388">
                <v:shape id="_x0000_i1031" type="#_x0000_t75" style="width:173.6pt;height:122.45pt" o:ole="" o:bordertopcolor="this" o:borderleftcolor="this" o:borderbottomcolor="this" o:borderrightcolor="this">
                  <v:imagedata r:id="rId3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ChemDraw.Document.6.0" ShapeID="_x0000_i1031" DrawAspect="Content" ObjectID="_1557058870" r:id="rId32"/>
              </w:object>
            </w:r>
          </w:p>
        </w:tc>
        <w:tc>
          <w:tcPr>
            <w:tcW w:w="4505" w:type="dxa"/>
            <w:vAlign w:val="center"/>
          </w:tcPr>
          <w:p w14:paraId="63E14071" w14:textId="77777777" w:rsidR="002236A3" w:rsidRDefault="002236A3" w:rsidP="00CE4B31">
            <w:pPr>
              <w:pStyle w:val="Standard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color w:val="000000" w:themeColor="text1"/>
                <w:kern w:val="0"/>
                <w:sz w:val="22"/>
                <w:szCs w:val="22"/>
              </w:rPr>
              <w:object w:dxaOrig="3687" w:dyaOrig="2676" w14:anchorId="7CDBCBCC">
                <v:shape id="_x0000_i1032" type="#_x0000_t75" style="width:171.25pt;height:124.05pt" o:ole="" o:bordertopcolor="this" o:borderleftcolor="this" o:borderbottomcolor="this" o:borderrightcolor="this">
                  <v:imagedata r:id="rId3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ChemDraw.Document.6.0" ShapeID="_x0000_i1032" DrawAspect="Content" ObjectID="_1557058871" r:id="rId34"/>
              </w:object>
            </w:r>
          </w:p>
        </w:tc>
      </w:tr>
      <w:tr w:rsidR="00811823" w14:paraId="481FC273" w14:textId="77777777" w:rsidTr="00CE4B31">
        <w:trPr>
          <w:trHeight w:val="2592"/>
          <w:jc w:val="center"/>
        </w:trPr>
        <w:tc>
          <w:tcPr>
            <w:tcW w:w="4511" w:type="dxa"/>
            <w:vAlign w:val="center"/>
          </w:tcPr>
          <w:p w14:paraId="5C07BF41" w14:textId="77777777" w:rsidR="002236A3" w:rsidRDefault="002236A3" w:rsidP="00CE4B31">
            <w:pPr>
              <w:pStyle w:val="Standard"/>
              <w:jc w:val="right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color w:val="000000" w:themeColor="text1"/>
                <w:kern w:val="0"/>
                <w:sz w:val="22"/>
                <w:szCs w:val="22"/>
              </w:rPr>
              <w:object w:dxaOrig="3597" w:dyaOrig="2676" w14:anchorId="172657AF">
                <v:shape id="_x0000_i1033" type="#_x0000_t75" style="width:173.55pt;height:128.85pt" o:ole="" o:bordertopcolor="this" o:borderleftcolor="this" o:borderbottomcolor="this" o:borderrightcolor="this">
                  <v:imagedata r:id="rId3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ChemDraw.Document.6.0" ShapeID="_x0000_i1033" DrawAspect="Content" ObjectID="_1557058872" r:id="rId36"/>
              </w:object>
            </w:r>
          </w:p>
        </w:tc>
        <w:tc>
          <w:tcPr>
            <w:tcW w:w="4505" w:type="dxa"/>
            <w:vAlign w:val="center"/>
          </w:tcPr>
          <w:p w14:paraId="3040FC67" w14:textId="7176B262" w:rsidR="002236A3" w:rsidRDefault="00375E36" w:rsidP="00CE4B31">
            <w:pPr>
              <w:pStyle w:val="Standard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color w:val="000000" w:themeColor="text1"/>
                <w:kern w:val="0"/>
                <w:sz w:val="22"/>
                <w:szCs w:val="22"/>
              </w:rPr>
              <w:object w:dxaOrig="2923" w:dyaOrig="2786" w14:anchorId="34FE90BE">
                <v:shape id="_x0000_i1034" type="#_x0000_t75" style="width:171.15pt;height:124pt" o:ole="" o:bordertopcolor="this" o:borderleftcolor="this" o:borderbottomcolor="this" o:borderrightcolor="this">
                  <v:imagedata r:id="rId3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ChemDraw.Document.6.0" ShapeID="_x0000_i1034" DrawAspect="Content" ObjectID="_1557058873" r:id="rId38"/>
              </w:object>
            </w:r>
          </w:p>
        </w:tc>
      </w:tr>
      <w:tr w:rsidR="002236A3" w14:paraId="3E78E523" w14:textId="77777777" w:rsidTr="00CE4B31">
        <w:trPr>
          <w:jc w:val="center"/>
        </w:trPr>
        <w:tc>
          <w:tcPr>
            <w:tcW w:w="9016" w:type="dxa"/>
            <w:gridSpan w:val="2"/>
          </w:tcPr>
          <w:p w14:paraId="0573971D" w14:textId="611399D7" w:rsidR="002236A3" w:rsidRDefault="00375E36" w:rsidP="00CE4B31">
            <w:pPr>
              <w:pStyle w:val="Standard"/>
              <w:jc w:val="center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color w:val="000000" w:themeColor="text1"/>
                <w:kern w:val="0"/>
                <w:sz w:val="22"/>
                <w:szCs w:val="22"/>
              </w:rPr>
              <w:object w:dxaOrig="2733" w:dyaOrig="2724" w14:anchorId="25039D65">
                <v:shape id="_x0000_i1035" type="#_x0000_t75" style="width:160pt;height:116.05pt" o:ole="" o:bordertopcolor="this" o:borderleftcolor="this" o:borderbottomcolor="this" o:borderrightcolor="this">
                  <v:imagedata r:id="rId3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ChemDraw.Document.6.0" ShapeID="_x0000_i1035" DrawAspect="Content" ObjectID="_1557058874" r:id="rId40"/>
              </w:object>
            </w:r>
          </w:p>
        </w:tc>
      </w:tr>
      <w:tr w:rsidR="002236A3" w14:paraId="4AABCDF6" w14:textId="77777777" w:rsidTr="00CE4B31">
        <w:trPr>
          <w:jc w:val="center"/>
        </w:trPr>
        <w:tc>
          <w:tcPr>
            <w:tcW w:w="9016" w:type="dxa"/>
            <w:gridSpan w:val="2"/>
            <w:vAlign w:val="center"/>
          </w:tcPr>
          <w:p w14:paraId="3EFB52FF" w14:textId="62DB294F" w:rsidR="002236A3" w:rsidRDefault="002236A3" w:rsidP="003023B4">
            <w:pPr>
              <w:pStyle w:val="Standard"/>
              <w:jc w:val="center"/>
              <w:rPr>
                <w:b/>
                <w:bCs/>
                <w:color w:val="000000" w:themeColor="text1"/>
                <w:kern w:val="0"/>
                <w:sz w:val="22"/>
                <w:szCs w:val="22"/>
              </w:rPr>
            </w:pPr>
            <w:r w:rsidRPr="00F00F3D">
              <w:rPr>
                <w:rFonts w:eastAsiaTheme="minorHAnsi"/>
                <w:b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Fig.</w:t>
            </w:r>
            <w:r w:rsidR="00522AA8">
              <w:rPr>
                <w:rFonts w:eastAsiaTheme="minorHAnsi"/>
                <w:b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b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7: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Some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Nucleoside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ProTides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Entering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Clinical</w:t>
            </w:r>
            <w:r w:rsidR="00522AA8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 xml:space="preserve"> </w:t>
            </w:r>
            <w:r w:rsidRPr="00F00F3D">
              <w:rPr>
                <w:rFonts w:eastAsiaTheme="minorHAnsi"/>
                <w:i/>
                <w:color w:val="000000" w:themeColor="text1"/>
                <w:kern w:val="0"/>
                <w:sz w:val="22"/>
                <w:szCs w:val="22"/>
                <w:lang w:val="en-US" w:eastAsia="en-US" w:bidi="ar-SA"/>
              </w:rPr>
              <w:t>Trials.</w:t>
            </w:r>
          </w:p>
        </w:tc>
      </w:tr>
    </w:tbl>
    <w:p w14:paraId="3C094197" w14:textId="173F103C" w:rsidR="002236A3" w:rsidRDefault="002236A3" w:rsidP="002236A3">
      <w:pPr>
        <w:pStyle w:val="Standard"/>
        <w:jc w:val="both"/>
        <w:rPr>
          <w:b/>
          <w:bCs/>
          <w:color w:val="000000" w:themeColor="text1"/>
          <w:kern w:val="0"/>
          <w:sz w:val="22"/>
          <w:szCs w:val="22"/>
        </w:rPr>
      </w:pPr>
    </w:p>
    <w:p w14:paraId="0DB7B83E" w14:textId="77777777" w:rsidR="00811823" w:rsidRDefault="00811823" w:rsidP="00811823">
      <w:pPr>
        <w:pStyle w:val="Default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sectPr w:rsidR="00811823" w:rsidSect="00704B1B">
          <w:headerReference w:type="default" r:id="rId41"/>
          <w:type w:val="continuous"/>
          <w:pgSz w:w="11906" w:h="16838" w:code="9"/>
          <w:pgMar w:top="1440" w:right="1440" w:bottom="1440" w:left="1440" w:header="864" w:footer="720" w:gutter="0"/>
          <w:pgNumType w:start="34"/>
          <w:cols w:space="720"/>
          <w:titlePg/>
          <w:docGrid w:linePitch="360"/>
        </w:sectPr>
      </w:pPr>
    </w:p>
    <w:p w14:paraId="5387E767" w14:textId="37EC4EF8" w:rsidR="00811823" w:rsidRDefault="00811823" w:rsidP="00811823">
      <w:pPr>
        <w:pStyle w:val="Default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</w:pPr>
      <w:r w:rsidRPr="00F00F3D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>ProTides</w:t>
      </w:r>
      <w:r w:rsidR="00522AA8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>Nucleoside</w:t>
      </w:r>
      <w:r w:rsidR="00522AA8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>Against</w:t>
      </w:r>
      <w:r w:rsidR="00522AA8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b/>
          <w:bCs/>
          <w:iCs/>
          <w:color w:val="000000" w:themeColor="text1"/>
          <w:sz w:val="22"/>
          <w:szCs w:val="22"/>
        </w:rPr>
        <w:t>HCV</w:t>
      </w:r>
    </w:p>
    <w:p w14:paraId="034C8541" w14:textId="4EBAE945" w:rsidR="00811823" w:rsidRDefault="00811823" w:rsidP="00811823">
      <w:pPr>
        <w:pStyle w:val="Default"/>
        <w:jc w:val="both"/>
        <w:rPr>
          <w:b/>
          <w:bCs/>
          <w:color w:val="000000" w:themeColor="text1"/>
          <w:sz w:val="22"/>
          <w:szCs w:val="22"/>
        </w:rPr>
      </w:pP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h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Phosphoramidat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(ProTide)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pproach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led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o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h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successful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development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of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numerous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of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nucleosid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phosphonat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nalogues,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hat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r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pproved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for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clinical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us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gainst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HCV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such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s,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cidofovir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(</w:t>
      </w:r>
      <w:r w:rsidR="00522AA8"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Fig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ure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6A)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[16],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enofovir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(Fig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ure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6B)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[16],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sofosbuvir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(Fig</w:t>
      </w:r>
      <w:r w:rsidR="00660ED9">
        <w:rPr>
          <w:rFonts w:ascii="Times New Roman" w:hAnsi="Times New Roman" w:cs="Times New Roman"/>
          <w:color w:val="000000" w:themeColor="text1"/>
          <w:sz w:val="22"/>
          <w:szCs w:val="22"/>
        </w:rPr>
        <w:t>ur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6C)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[17]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which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is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now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used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o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reat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patients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with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HCV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[18],</w:t>
      </w:r>
      <w:r w:rsidR="00522AA8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nd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tenofovir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alafenamid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(Fig</w:t>
      </w:r>
      <w:r w:rsidR="00660ED9">
        <w:rPr>
          <w:rFonts w:ascii="Times New Roman" w:hAnsi="Times New Roman" w:cs="Times New Roman"/>
          <w:color w:val="000000" w:themeColor="text1"/>
          <w:sz w:val="22"/>
          <w:szCs w:val="22"/>
        </w:rPr>
        <w:t>ure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6D)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[19–21].</w:t>
      </w:r>
    </w:p>
    <w:p w14:paraId="4A2614EC" w14:textId="77777777" w:rsidR="002236A3" w:rsidRPr="00F00F3D" w:rsidRDefault="002236A3" w:rsidP="002236A3">
      <w:pPr>
        <w:pStyle w:val="Standard"/>
        <w:jc w:val="both"/>
        <w:rPr>
          <w:b/>
          <w:bCs/>
          <w:color w:val="000000" w:themeColor="text1"/>
          <w:kern w:val="0"/>
          <w:sz w:val="22"/>
          <w:szCs w:val="22"/>
        </w:rPr>
      </w:pPr>
    </w:p>
    <w:p w14:paraId="31FD7E1F" w14:textId="0C30F80C" w:rsidR="002236A3" w:rsidRDefault="002236A3" w:rsidP="002236A3">
      <w:pPr>
        <w:pStyle w:val="Standard"/>
        <w:jc w:val="both"/>
        <w:rPr>
          <w:b/>
          <w:bCs/>
          <w:color w:val="000000" w:themeColor="text1"/>
          <w:kern w:val="0"/>
          <w:sz w:val="22"/>
          <w:szCs w:val="22"/>
        </w:rPr>
      </w:pP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dditionally,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hi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articular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odru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pproach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wa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dopte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o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discover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numerou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other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oTide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enterin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clinical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rial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ure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7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22].</w:t>
      </w:r>
      <w:r w:rsidR="00522AA8">
        <w:rPr>
          <w:b/>
          <w:bCs/>
          <w:color w:val="000000" w:themeColor="text1"/>
          <w:kern w:val="0"/>
          <w:sz w:val="22"/>
          <w:szCs w:val="22"/>
        </w:rPr>
        <w:t xml:space="preserve"> </w:t>
      </w:r>
    </w:p>
    <w:p w14:paraId="0742277B" w14:textId="77777777" w:rsidR="00811823" w:rsidRPr="00F00F3D" w:rsidRDefault="00811823" w:rsidP="002236A3">
      <w:pPr>
        <w:pStyle w:val="Standard"/>
        <w:jc w:val="both"/>
        <w:rPr>
          <w:b/>
          <w:bCs/>
          <w:color w:val="000000" w:themeColor="text1"/>
          <w:kern w:val="0"/>
          <w:sz w:val="22"/>
          <w:szCs w:val="22"/>
        </w:rPr>
      </w:pPr>
    </w:p>
    <w:p w14:paraId="6385B006" w14:textId="63806389" w:rsidR="00811823" w:rsidRDefault="002236A3" w:rsidP="002236A3">
      <w:pPr>
        <w:pStyle w:val="Standard"/>
        <w:jc w:val="both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i/>
          <w:color w:val="000000" w:themeColor="text1"/>
          <w:kern w:val="0"/>
          <w:sz w:val="22"/>
          <w:szCs w:val="22"/>
          <w:lang w:val="en-US" w:eastAsia="en-US" w:bidi="ar-SA"/>
        </w:rPr>
        <w:t>NUC-1031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660ED9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ur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7A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23]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i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ryloxy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riester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hosphoramidat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ProTide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h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ticancer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dru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gemcitabine.</w:t>
      </w:r>
    </w:p>
    <w:p w14:paraId="19413DB1" w14:textId="59A76976" w:rsidR="00811823" w:rsidRDefault="002236A3" w:rsidP="002236A3">
      <w:pPr>
        <w:pStyle w:val="Standard"/>
        <w:jc w:val="both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i/>
          <w:color w:val="000000" w:themeColor="text1"/>
          <w:kern w:val="0"/>
          <w:sz w:val="22"/>
          <w:szCs w:val="22"/>
          <w:lang w:val="en-US" w:eastAsia="en-US" w:bidi="ar-SA"/>
        </w:rPr>
        <w:t>NUC-3373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ure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7B),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showe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excellent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eclinical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opertie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14].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McGuigan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co-worker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reporte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h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discovery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in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2011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highlighte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it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dvantageou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opertie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in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erm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umors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reduction.</w:t>
      </w:r>
    </w:p>
    <w:p w14:paraId="4F9800F0" w14:textId="54C423A1" w:rsidR="00811823" w:rsidRDefault="002236A3" w:rsidP="002236A3">
      <w:pPr>
        <w:pStyle w:val="Standard"/>
        <w:jc w:val="both"/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</w:pPr>
      <w:r w:rsidRPr="00375E36">
        <w:rPr>
          <w:rFonts w:eastAsiaTheme="minorHAnsi"/>
          <w:b/>
          <w:bCs/>
          <w:i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GS-5734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(Fig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ure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7C)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[24]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s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urrently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nly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-nucleoside-based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ProTide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undergoing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linical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rials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following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ermination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clinical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development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initial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anti-HCV</w:t>
      </w:r>
      <w:r w:rsidR="00522AA8"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  <w:t>[22].</w:t>
      </w:r>
    </w:p>
    <w:p w14:paraId="4801C1C5" w14:textId="77777777" w:rsidR="00375E36" w:rsidRPr="00375E36" w:rsidRDefault="00375E36" w:rsidP="002236A3">
      <w:pPr>
        <w:pStyle w:val="Standard"/>
        <w:jc w:val="both"/>
        <w:rPr>
          <w:rFonts w:eastAsiaTheme="minorHAnsi"/>
          <w:color w:val="000000" w:themeColor="text1"/>
          <w:spacing w:val="-4"/>
          <w:kern w:val="0"/>
          <w:sz w:val="22"/>
          <w:szCs w:val="22"/>
          <w:lang w:val="en-US" w:eastAsia="en-US" w:bidi="ar-SA"/>
        </w:rPr>
      </w:pPr>
    </w:p>
    <w:p w14:paraId="33FD0223" w14:textId="708B1993" w:rsidR="00811823" w:rsidRDefault="002236A3" w:rsidP="002236A3">
      <w:pPr>
        <w:pStyle w:val="Standard"/>
        <w:jc w:val="both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i/>
          <w:color w:val="000000" w:themeColor="text1"/>
          <w:kern w:val="0"/>
          <w:sz w:val="22"/>
          <w:szCs w:val="22"/>
          <w:lang w:val="en-US" w:eastAsia="en-US" w:bidi="ar-SA"/>
        </w:rPr>
        <w:t>Stampidin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ure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7D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25]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d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thymectacin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(Fig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ure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7E)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[26],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both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r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anti-HIV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ProTide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clinical</w:t>
      </w:r>
      <w:r w:rsidR="00522AA8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  <w:t>candidates.</w:t>
      </w:r>
    </w:p>
    <w:p w14:paraId="7AD33739" w14:textId="77777777" w:rsidR="00811823" w:rsidRDefault="00811823" w:rsidP="002236A3">
      <w:pPr>
        <w:pStyle w:val="Standard"/>
        <w:jc w:val="both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176D3D51" w14:textId="7E9FBE3D" w:rsidR="00811823" w:rsidRPr="00375E36" w:rsidRDefault="002236A3" w:rsidP="00811823">
      <w:pPr>
        <w:pStyle w:val="Standard"/>
        <w:jc w:val="both"/>
        <w:rPr>
          <w:b/>
          <w:bCs/>
          <w:iCs/>
          <w:color w:val="000000" w:themeColor="text1"/>
          <w:spacing w:val="-2"/>
          <w:kern w:val="0"/>
          <w:sz w:val="22"/>
          <w:szCs w:val="22"/>
          <w:lang w:eastAsia="ar-SA" w:bidi="ar-SA"/>
        </w:rPr>
      </w:pPr>
      <w:r w:rsidRPr="00375E36">
        <w:rPr>
          <w:b/>
          <w:bCs/>
          <w:iCs/>
          <w:color w:val="000000" w:themeColor="text1"/>
          <w:spacing w:val="-2"/>
          <w:kern w:val="0"/>
          <w:sz w:val="22"/>
          <w:szCs w:val="22"/>
          <w:lang w:eastAsia="ar-SA" w:bidi="ar-SA"/>
        </w:rPr>
        <w:t>The</w:t>
      </w:r>
      <w:r w:rsidR="00522AA8" w:rsidRPr="00375E36">
        <w:rPr>
          <w:b/>
          <w:bCs/>
          <w:iCs/>
          <w:color w:val="000000" w:themeColor="text1"/>
          <w:spacing w:val="-2"/>
          <w:kern w:val="0"/>
          <w:sz w:val="22"/>
          <w:szCs w:val="22"/>
          <w:lang w:eastAsia="ar-SA" w:bidi="ar-SA"/>
        </w:rPr>
        <w:t xml:space="preserve"> </w:t>
      </w:r>
      <w:r w:rsidRPr="00375E36">
        <w:rPr>
          <w:b/>
          <w:bCs/>
          <w:iCs/>
          <w:color w:val="000000" w:themeColor="text1"/>
          <w:spacing w:val="-2"/>
          <w:kern w:val="0"/>
          <w:sz w:val="22"/>
          <w:szCs w:val="22"/>
          <w:lang w:eastAsia="ar-SA" w:bidi="ar-SA"/>
        </w:rPr>
        <w:t>Hypothesis</w:t>
      </w:r>
    </w:p>
    <w:p w14:paraId="66A7663B" w14:textId="45A50477" w:rsidR="00811823" w:rsidRDefault="002236A3" w:rsidP="00811823">
      <w:pPr>
        <w:pStyle w:val="Standard"/>
        <w:jc w:val="both"/>
        <w:rPr>
          <w:color w:val="000000" w:themeColor="text1"/>
          <w:kern w:val="0"/>
          <w:sz w:val="22"/>
          <w:szCs w:val="22"/>
          <w:lang w:val="en-US"/>
        </w:rPr>
        <w:sectPr w:rsidR="00811823" w:rsidSect="00704B1B">
          <w:type w:val="continuous"/>
          <w:pgSz w:w="11906" w:h="16838" w:code="9"/>
          <w:pgMar w:top="1440" w:right="1440" w:bottom="1440" w:left="1440" w:header="864" w:footer="720" w:gutter="0"/>
          <w:pgNumType w:start="35"/>
          <w:cols w:num="2" w:space="720"/>
          <w:titlePg/>
          <w:docGrid w:linePitch="360"/>
        </w:sectPr>
      </w:pP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A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w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hav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mentione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earlier,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nucleos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analogu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ar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structurally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differen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from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natural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nucleosides.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phosphorylatio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tha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i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utilize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t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generat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bioactiv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monophosphat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i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cell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ha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ofte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limite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efficiency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Fi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ure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8A)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GB" w:eastAsia="ar-SA" w:bidi="ar-SA"/>
        </w:rPr>
        <w:t>[27]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s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imitation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ddress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s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trateg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liver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ylat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etabolit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s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alogu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ath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ely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ti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ansport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kinase-dependen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ylatio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teps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enc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hie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tt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otency.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However,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s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unmodified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gents,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nucleosid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monophosphates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(Fig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ure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8B)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r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unstabl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in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lastRenderedPageBreak/>
        <w:t>biological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media,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r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highly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susceptibl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to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dephosphorylation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nd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lso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show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poor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membran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permeation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becaus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of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th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ssociated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negative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charges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at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physiological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>pH</w:t>
      </w:r>
      <w:r w:rsidR="00522AA8" w:rsidRPr="00375E36">
        <w:rPr>
          <w:rFonts w:eastAsia="AdvMYR4"/>
          <w:color w:val="000000" w:themeColor="text1"/>
          <w:spacing w:val="-2"/>
          <w:kern w:val="0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shd w:val="clear" w:color="auto" w:fill="FFFFFF"/>
        </w:rPr>
        <w:t>[22].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i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barrier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us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b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vercom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i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rder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chiev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arketabl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drug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[28].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discovere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roT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echnology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a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ask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charg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f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nucleos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nalogu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onophosphates,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hav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show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succes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i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delivering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nucleos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int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cell,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wher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y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r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converte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int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ir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ctiv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speci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(Fig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ure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8C).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hosphoramidat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roT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generat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lipophilic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rodrug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f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onophosphat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f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nucleoside.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odificatio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of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ester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n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min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aci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oieti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lead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o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ak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roT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nucleotid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500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imes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mor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oten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an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the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parent</w:t>
      </w:r>
      <w:r w:rsidR="00522AA8"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 xml:space="preserve"> </w:t>
      </w:r>
      <w:r w:rsidRPr="00375E36">
        <w:rPr>
          <w:color w:val="000000" w:themeColor="text1"/>
          <w:spacing w:val="-2"/>
          <w:kern w:val="0"/>
          <w:sz w:val="22"/>
          <w:szCs w:val="22"/>
          <w:lang w:val="en-US"/>
        </w:rPr>
        <w:t>nucleoside</w:t>
      </w:r>
      <w:r w:rsidR="00522AA8">
        <w:rPr>
          <w:color w:val="000000" w:themeColor="text1"/>
          <w:kern w:val="0"/>
          <w:sz w:val="22"/>
          <w:szCs w:val="22"/>
          <w:lang w:val="en-US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US"/>
        </w:rPr>
        <w:t>[13].</w:t>
      </w:r>
    </w:p>
    <w:p w14:paraId="24D1A16F" w14:textId="5C23DB78" w:rsidR="002236A3" w:rsidRPr="00F00F3D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="AdvMYR4"/>
          <w:color w:val="000000" w:themeColor="text1"/>
          <w:kern w:val="0"/>
          <w:sz w:val="22"/>
          <w:szCs w:val="22"/>
          <w:lang w:val="en-US" w:eastAsia="ar-SA" w:bidi="ar-SA"/>
        </w:rPr>
      </w:pPr>
    </w:p>
    <w:p w14:paraId="1D5E37B2" w14:textId="77777777" w:rsidR="002236A3" w:rsidRPr="00F00F3D" w:rsidRDefault="002236A3" w:rsidP="002236A3">
      <w:pPr>
        <w:widowControl/>
        <w:suppressAutoHyphens w:val="0"/>
        <w:jc w:val="both"/>
        <w:textAlignment w:val="auto"/>
        <w:rPr>
          <w:color w:val="000000" w:themeColor="text1"/>
          <w:kern w:val="0"/>
          <w:sz w:val="22"/>
          <w:szCs w:val="22"/>
        </w:rPr>
        <w:sectPr w:rsidR="002236A3" w:rsidRPr="00F00F3D" w:rsidSect="00811823">
          <w:type w:val="continuous"/>
          <w:pgSz w:w="11906" w:h="16838" w:code="9"/>
          <w:pgMar w:top="1440" w:right="1440" w:bottom="1440" w:left="1440" w:header="864" w:footer="720" w:gutter="0"/>
          <w:pgNumType w:start="4"/>
          <w:cols w:space="720"/>
          <w:titlePg/>
          <w:docGrid w:linePitch="360"/>
        </w:sectPr>
      </w:pPr>
    </w:p>
    <w:p w14:paraId="428B68C7" w14:textId="0300729E" w:rsidR="002236A3" w:rsidRPr="00F00F3D" w:rsidRDefault="002236A3" w:rsidP="002236A3">
      <w:pPr>
        <w:widowControl/>
        <w:suppressAutoHyphens w:val="0"/>
        <w:jc w:val="center"/>
        <w:textAlignment w:val="auto"/>
        <w:rPr>
          <w:rFonts w:eastAsiaTheme="minorHAnsi"/>
          <w:b/>
          <w:bCs/>
          <w:i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color w:val="000000" w:themeColor="text1"/>
          <w:kern w:val="0"/>
          <w:sz w:val="22"/>
          <w:szCs w:val="22"/>
        </w:rPr>
        <w:object w:dxaOrig="10476" w:dyaOrig="5920" w14:anchorId="16B9F367">
          <v:shape id="_x0000_i1036" type="#_x0000_t75" style="width:456.25pt;height:288.9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36" DrawAspect="Content" ObjectID="_1557058875" r:id="rId43"/>
        </w:objec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8: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(A)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General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Representation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th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Intracellular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ctivation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alogues;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(B)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ates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d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onates;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(C)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asked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ates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d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onates.</w:t>
      </w:r>
    </w:p>
    <w:p w14:paraId="0A448ABD" w14:textId="163B70E5" w:rsidR="002236A3" w:rsidRDefault="002236A3" w:rsidP="002236A3">
      <w:pPr>
        <w:pStyle w:val="Standard"/>
        <w:jc w:val="center"/>
        <w:rPr>
          <w:color w:val="000000" w:themeColor="text1"/>
          <w:kern w:val="0"/>
          <w:sz w:val="22"/>
          <w:szCs w:val="22"/>
        </w:rPr>
      </w:pPr>
    </w:p>
    <w:p w14:paraId="0166C47B" w14:textId="4BF5D125" w:rsidR="00811823" w:rsidRPr="00F00F3D" w:rsidRDefault="000617BB" w:rsidP="002236A3">
      <w:pPr>
        <w:pStyle w:val="Standard"/>
        <w:jc w:val="center"/>
        <w:rPr>
          <w:b/>
          <w:bCs/>
          <w:color w:val="000000" w:themeColor="text1"/>
          <w:kern w:val="0"/>
          <w:sz w:val="22"/>
          <w:szCs w:val="22"/>
          <w:lang w:val="en-US" w:eastAsia="ar-SA" w:bidi="ar-SA"/>
        </w:rPr>
      </w:pPr>
      <w:r w:rsidRPr="00F00F3D">
        <w:rPr>
          <w:color w:val="000000" w:themeColor="text1"/>
          <w:kern w:val="0"/>
          <w:sz w:val="22"/>
          <w:szCs w:val="22"/>
        </w:rPr>
        <w:object w:dxaOrig="7665" w:dyaOrig="4308" w14:anchorId="4D491F06">
          <v:shape id="_x0000_i1037" type="#_x0000_t75" style="width:383.25pt;height:190.4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37" DrawAspect="Content" ObjectID="_1557058876" r:id="rId45"/>
        </w:object>
      </w:r>
    </w:p>
    <w:p w14:paraId="028B1841" w14:textId="28819BE7" w:rsidR="002236A3" w:rsidRPr="00F00F3D" w:rsidRDefault="002236A3" w:rsidP="002236A3">
      <w:pPr>
        <w:pStyle w:val="Standard"/>
        <w:jc w:val="center"/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Fig.</w:t>
      </w:r>
      <w:r w:rsidR="00522AA8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b/>
          <w:i/>
          <w:color w:val="000000" w:themeColor="text1"/>
          <w:kern w:val="0"/>
          <w:sz w:val="22"/>
          <w:szCs w:val="22"/>
          <w:lang w:val="en-US" w:eastAsia="en-US" w:bidi="ar-SA"/>
        </w:rPr>
        <w:t>9</w:t>
      </w:r>
      <w:r w:rsidRPr="00F00F3D">
        <w:rPr>
          <w:b/>
          <w:i/>
          <w:color w:val="000000" w:themeColor="text1"/>
          <w:kern w:val="0"/>
          <w:sz w:val="22"/>
          <w:szCs w:val="22"/>
          <w:lang w:val="en-US" w:eastAsia="ar-SA" w:bidi="ar-SA"/>
        </w:rPr>
        <w:t>:</w:t>
      </w:r>
      <w:r w:rsidR="00522AA8">
        <w:rPr>
          <w:i/>
          <w:color w:val="000000" w:themeColor="text1"/>
          <w:kern w:val="0"/>
          <w:sz w:val="22"/>
          <w:szCs w:val="22"/>
          <w:lang w:val="en-US" w:eastAsia="ar-SA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echanism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of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ProTides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iCs/>
          <w:color w:val="000000" w:themeColor="text1"/>
          <w:kern w:val="0"/>
          <w:sz w:val="22"/>
          <w:szCs w:val="22"/>
          <w:lang w:val="en-US" w:eastAsia="en-US" w:bidi="ar-SA"/>
        </w:rPr>
        <w:t>in</w:t>
      </w:r>
      <w:r w:rsidR="00522AA8">
        <w:rPr>
          <w:rFonts w:eastAsiaTheme="minorHAnsi"/>
          <w:i/>
          <w:iCs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iCs/>
          <w:color w:val="000000" w:themeColor="text1"/>
          <w:kern w:val="0"/>
          <w:sz w:val="22"/>
          <w:szCs w:val="22"/>
          <w:lang w:val="en-US" w:eastAsia="en-US" w:bidi="ar-SA"/>
        </w:rPr>
        <w:t>vivo</w:t>
      </w:r>
      <w:r w:rsidR="00522AA8">
        <w:rPr>
          <w:rFonts w:eastAsiaTheme="minorHAnsi"/>
          <w:i/>
          <w:iCs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Breakdown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to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Releas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th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Nucleosid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Analogu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ate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or</w:t>
      </w:r>
      <w:r w:rsidR="00522AA8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 xml:space="preserve"> </w:t>
      </w:r>
      <w:r w:rsidRPr="00F00F3D">
        <w:rPr>
          <w:rFonts w:eastAsiaTheme="minorHAnsi"/>
          <w:i/>
          <w:color w:val="000000" w:themeColor="text1"/>
          <w:kern w:val="0"/>
          <w:sz w:val="22"/>
          <w:szCs w:val="22"/>
          <w:lang w:val="en-US" w:eastAsia="en-US" w:bidi="ar-SA"/>
        </w:rPr>
        <w:t>Monophosphonate.</w:t>
      </w:r>
    </w:p>
    <w:p w14:paraId="10C6AD54" w14:textId="011682AF" w:rsidR="000617BB" w:rsidRDefault="000617BB" w:rsidP="00811823">
      <w:pPr>
        <w:pStyle w:val="Standard"/>
        <w:jc w:val="both"/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sectPr w:rsidR="000617BB" w:rsidSect="00704B1B">
          <w:headerReference w:type="default" r:id="rId46"/>
          <w:type w:val="continuous"/>
          <w:pgSz w:w="11906" w:h="16838" w:code="9"/>
          <w:pgMar w:top="1440" w:right="1440" w:bottom="1440" w:left="1440" w:header="864" w:footer="720" w:gutter="0"/>
          <w:pgNumType w:start="37"/>
          <w:cols w:space="720"/>
          <w:titlePg/>
          <w:docGrid w:linePitch="360"/>
        </w:sectPr>
      </w:pPr>
    </w:p>
    <w:p w14:paraId="649F9D44" w14:textId="1EC0C77A" w:rsidR="00811823" w:rsidRDefault="00811823" w:rsidP="00811823">
      <w:pPr>
        <w:pStyle w:val="Standard"/>
        <w:jc w:val="both"/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</w:pPr>
      <w:r w:rsidRPr="00F00F3D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lastRenderedPageBreak/>
        <w:t>Mechanism</w:t>
      </w:r>
      <w:r w:rsidR="00522AA8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>ProTide</w:t>
      </w:r>
      <w:r w:rsidR="00522AA8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>Compounds’</w:t>
      </w:r>
      <w:r w:rsidR="00522AA8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b/>
          <w:bCs/>
          <w:iCs/>
          <w:color w:val="000000" w:themeColor="text1"/>
          <w:kern w:val="0"/>
          <w:sz w:val="22"/>
          <w:szCs w:val="22"/>
          <w:lang w:val="en-GB" w:eastAsia="ar-SA" w:bidi="ar-SA"/>
        </w:rPr>
        <w:t>Action</w:t>
      </w:r>
    </w:p>
    <w:p w14:paraId="2D2E33CE" w14:textId="690E9687" w:rsidR="002236A3" w:rsidRDefault="00811823" w:rsidP="00811823">
      <w:pPr>
        <w:pStyle w:val="Standard"/>
        <w:jc w:val="both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roT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echnology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discovere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b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cGuiga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eam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t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ardif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University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i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trateg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at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ask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harg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ucleos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alogu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nophosphat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b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ryl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ti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min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ci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st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group;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at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as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rough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embran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(Fig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ure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9)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ft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at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w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nzymatic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ctivatio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tep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emov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ask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intracellularl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eleas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ucleos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nophosphate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first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nzyme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steras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leav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st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ti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roT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(est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hydrolysis)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[29]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Und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ysiological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(&lt;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7.4)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egativel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harge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arboxyl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group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arri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ut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ucleophilic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ttack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ospha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osphona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group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esult,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ryl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ti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leav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form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highly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unstabl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five-membere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ing;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with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pee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i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roces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being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dependent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tructur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alogu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[29]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wate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lecul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ttack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elease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ucleos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pen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up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heterocyclic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ing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giv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osphoramida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etabolite.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secon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nzym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know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hosphoramidase-typ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enzym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ediate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cleavag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P-N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bond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is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etaboli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leading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o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releas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f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th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nucleosid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analogu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nophospha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or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monophosphonate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(Fig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ure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9)</w:t>
      </w:r>
      <w:r w:rsidR="00522AA8">
        <w:rPr>
          <w:color w:val="000000" w:themeColor="text1"/>
          <w:kern w:val="0"/>
          <w:sz w:val="22"/>
          <w:szCs w:val="22"/>
          <w:lang w:val="en-GB" w:eastAsia="ar-SA" w:bidi="ar-SA"/>
        </w:rPr>
        <w:t xml:space="preserve"> </w:t>
      </w:r>
      <w:r w:rsidRPr="00F00F3D">
        <w:rPr>
          <w:color w:val="000000" w:themeColor="text1"/>
          <w:kern w:val="0"/>
          <w:sz w:val="22"/>
          <w:szCs w:val="22"/>
          <w:lang w:val="en-GB" w:eastAsia="ar-SA" w:bidi="ar-SA"/>
        </w:rPr>
        <w:t>[30].</w:t>
      </w:r>
    </w:p>
    <w:p w14:paraId="27C853F8" w14:textId="77777777" w:rsidR="00811823" w:rsidRDefault="0081182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/>
          <w:bCs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79F1536D" w14:textId="77777777" w:rsidR="00811823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>CONCLUSION</w:t>
      </w:r>
    </w:p>
    <w:p w14:paraId="15364658" w14:textId="6786FBF6" w:rsidR="002236A3" w:rsidRPr="00375E36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</w:pP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i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eview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cus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ProTide)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dru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i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tiliz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cov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rapeutic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y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cover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cGuiga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am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ardif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niversit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arl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990s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n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s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prov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rug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n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s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ies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know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etho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scrib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i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eview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s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i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im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tracellula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liver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nophosphat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to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ell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v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ffecti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prov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rapeutic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otenti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vir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canc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mbark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sign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-bas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id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llow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oncep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eas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igh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lea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uitabl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ligopep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rom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iet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lock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pproach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e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el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vestigat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stablish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viabl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etho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tracellula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eliver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onophosph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alogue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i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pproach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e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ve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mprov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vir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canc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file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n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cleos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alogue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learly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ieste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nucleot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echnolog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v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ffectivel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oo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ru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covery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umerou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iester-bas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rug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r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undergoin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linic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ial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o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ar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n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ddition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hosphoramidate-bas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ompound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ma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b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xplored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reatment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d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rang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of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iseases.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Fo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xample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ew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ntivir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drug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ofosbuvir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(GS-7977)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with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chemica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ame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L-Alanine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-[[P(S),2′R]-2′-deoxy-2′-fluoro-2′-methyl-P-phenyl-5′-uridylyl]-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1-methyl-ethy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ester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i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new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rodrug,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tha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shows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igh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poten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ctivity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gainst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all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HCV</w:t>
      </w:r>
      <w:r w:rsidR="00522AA8"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kern w:val="0"/>
          <w:sz w:val="22"/>
          <w:szCs w:val="22"/>
          <w:lang w:val="en-US" w:eastAsia="en-US" w:bidi="ar-SA"/>
        </w:rPr>
        <w:t>genotypes.</w:t>
      </w:r>
    </w:p>
    <w:p w14:paraId="5E3565AC" w14:textId="77777777" w:rsidR="002236A3" w:rsidRPr="00F00F3D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SA"/>
        </w:rPr>
      </w:pPr>
    </w:p>
    <w:p w14:paraId="418A712B" w14:textId="77777777" w:rsidR="002236A3" w:rsidRPr="00F00F3D" w:rsidRDefault="002236A3" w:rsidP="002236A3">
      <w:pPr>
        <w:widowControl/>
        <w:suppressAutoHyphens w:val="0"/>
        <w:autoSpaceDE w:val="0"/>
        <w:autoSpaceDN w:val="0"/>
        <w:adjustRightInd w:val="0"/>
        <w:jc w:val="both"/>
        <w:textAlignment w:val="auto"/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</w:pPr>
      <w:r w:rsidRPr="00F00F3D">
        <w:rPr>
          <w:rFonts w:eastAsiaTheme="minorHAnsi"/>
          <w:b/>
          <w:bCs/>
          <w:color w:val="000000" w:themeColor="text1"/>
          <w:kern w:val="0"/>
          <w:szCs w:val="22"/>
          <w:lang w:val="en-US" w:eastAsia="en-US" w:bidi="ar-SA"/>
        </w:rPr>
        <w:t>REFERENCES</w:t>
      </w:r>
    </w:p>
    <w:p w14:paraId="772457DC" w14:textId="521AE3D3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Wasle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lt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J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Epidemiolog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f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eographi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Differenc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nd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emporal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rends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Seminars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in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Liver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Disease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00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(1)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1–16p.</w:t>
      </w:r>
    </w:p>
    <w:p w14:paraId="484B7993" w14:textId="4959E606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Zuckerma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J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viruses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In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Baro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(Ed.)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Baron's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Medical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Microbiology</w:t>
      </w:r>
      <w:r w:rsidRPr="00F00F3D">
        <w:rPr>
          <w:color w:val="000000" w:themeColor="text1"/>
          <w:sz w:val="22"/>
          <w:szCs w:val="22"/>
        </w:rPr>
        <w:t>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4th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Edn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alveston</w:t>
      </w:r>
      <w:r w:rsidRPr="00F00F3D">
        <w:rPr>
          <w:iCs/>
          <w:color w:val="000000" w:themeColor="text1"/>
          <w:sz w:val="22"/>
          <w:szCs w:val="22"/>
        </w:rPr>
        <w:t>,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TX: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University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of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Texas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Medical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Branch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at</w:t>
      </w:r>
      <w:r w:rsidR="00522AA8">
        <w:rPr>
          <w:iCs/>
          <w:color w:val="000000" w:themeColor="text1"/>
          <w:sz w:val="22"/>
          <w:szCs w:val="22"/>
        </w:rPr>
        <w:t xml:space="preserve"> </w:t>
      </w:r>
      <w:r w:rsidRPr="00F00F3D">
        <w:rPr>
          <w:iCs/>
          <w:color w:val="000000" w:themeColor="text1"/>
          <w:sz w:val="22"/>
          <w:szCs w:val="22"/>
        </w:rPr>
        <w:t>Galveston</w:t>
      </w:r>
      <w:r w:rsidRPr="00F00F3D">
        <w:rPr>
          <w:color w:val="000000" w:themeColor="text1"/>
          <w:sz w:val="22"/>
          <w:szCs w:val="22"/>
        </w:rPr>
        <w:t>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1996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849–63p.</w:t>
      </w:r>
    </w:p>
    <w:p w14:paraId="1283D08D" w14:textId="61317554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Wauchop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R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omne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J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Pepp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JL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et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a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ricycli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′-C-Modified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Nucleosid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Potential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nti-HCV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herapeutics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Org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Lett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10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12(20)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4466–9p.</w:t>
      </w:r>
    </w:p>
    <w:p w14:paraId="65E46406" w14:textId="3A0CA368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Lau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M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Walk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BD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Viru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Infection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New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England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Journal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of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Medicine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01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345(1)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41–52p.</w:t>
      </w:r>
    </w:p>
    <w:p w14:paraId="05DE19DE" w14:textId="3B2E9F94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Choo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Q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Kuo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Wein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et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a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Isolatio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f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DNA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lon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derived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from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blood-born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non-A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non-B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viral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enome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Science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1989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44(4902)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359–62p.</w:t>
      </w:r>
    </w:p>
    <w:p w14:paraId="34930B67" w14:textId="30980D41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L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KN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ugh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E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Jil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R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et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a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Rising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ortalit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ssociated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with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viru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i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h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United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tates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03-2013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Clinical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Infectious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Diseases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16;</w:t>
      </w:r>
      <w:r w:rsidR="00522AA8">
        <w:rPr>
          <w:color w:val="000000" w:themeColor="text1"/>
          <w:sz w:val="22"/>
          <w:szCs w:val="22"/>
        </w:rPr>
        <w:t xml:space="preserve"> </w:t>
      </w:r>
      <w:hyperlink r:id="rId47" w:history="1">
        <w:r w:rsidRPr="00F00F3D">
          <w:rPr>
            <w:color w:val="000000" w:themeColor="text1"/>
            <w:sz w:val="22"/>
            <w:szCs w:val="22"/>
          </w:rPr>
          <w:t>62(10):</w:t>
        </w:r>
        <w:r w:rsidR="00522AA8">
          <w:rPr>
            <w:color w:val="000000" w:themeColor="text1"/>
            <w:sz w:val="22"/>
            <w:szCs w:val="22"/>
          </w:rPr>
          <w:t xml:space="preserve"> </w:t>
        </w:r>
        <w:r w:rsidRPr="00F00F3D">
          <w:rPr>
            <w:color w:val="000000" w:themeColor="text1"/>
            <w:sz w:val="22"/>
            <w:szCs w:val="22"/>
          </w:rPr>
          <w:t>1287–8</w:t>
        </w:r>
      </w:hyperlink>
      <w:r w:rsidRPr="00F00F3D">
        <w:rPr>
          <w:color w:val="000000" w:themeColor="text1"/>
          <w:sz w:val="22"/>
          <w:szCs w:val="22"/>
        </w:rPr>
        <w:t>p.</w:t>
      </w:r>
      <w:r w:rsidR="00522AA8">
        <w:rPr>
          <w:color w:val="000000" w:themeColor="text1"/>
          <w:sz w:val="22"/>
          <w:szCs w:val="22"/>
        </w:rPr>
        <w:t xml:space="preserve"> </w:t>
      </w:r>
    </w:p>
    <w:p w14:paraId="08293946" w14:textId="03BB1BBD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Che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L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h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Natural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istory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f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Viru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(HCV)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Infection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Int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J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Med</w:t>
      </w:r>
      <w:r w:rsidR="00522AA8">
        <w:rPr>
          <w:i/>
          <w:iCs/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Sci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rFonts w:eastAsia="TimesNewRomanPSMT"/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06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rFonts w:eastAsia="TimesNewRomanPSMT"/>
          <w:color w:val="000000" w:themeColor="text1"/>
          <w:sz w:val="22"/>
          <w:szCs w:val="22"/>
        </w:rPr>
        <w:t>3(2):</w:t>
      </w:r>
      <w:r w:rsidR="00522AA8">
        <w:rPr>
          <w:rFonts w:eastAsia="TimesNewRomanPSMT"/>
          <w:color w:val="000000" w:themeColor="text1"/>
          <w:sz w:val="22"/>
          <w:szCs w:val="22"/>
        </w:rPr>
        <w:t xml:space="preserve"> </w:t>
      </w:r>
      <w:r w:rsidRPr="00F00F3D">
        <w:rPr>
          <w:rFonts w:eastAsia="TimesNewRomanPSMT"/>
          <w:color w:val="000000" w:themeColor="text1"/>
          <w:sz w:val="22"/>
          <w:szCs w:val="22"/>
        </w:rPr>
        <w:t>47–52p</w:t>
      </w:r>
      <w:r w:rsidRPr="00F00F3D">
        <w:rPr>
          <w:color w:val="000000" w:themeColor="text1"/>
          <w:sz w:val="22"/>
          <w:szCs w:val="22"/>
        </w:rPr>
        <w:t>.</w:t>
      </w:r>
    </w:p>
    <w:p w14:paraId="3086F784" w14:textId="6F412E69" w:rsidR="002236A3" w:rsidRPr="00F00F3D" w:rsidRDefault="002236A3" w:rsidP="00260986">
      <w:pPr>
        <w:pStyle w:val="Default"/>
        <w:widowControl w:val="0"/>
        <w:numPr>
          <w:ilvl w:val="0"/>
          <w:numId w:val="1"/>
        </w:numPr>
        <w:spacing w:line="250" w:lineRule="auto"/>
        <w:ind w:left="360"/>
        <w:jc w:val="both"/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</w:pP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Messina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P,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Humphreys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I,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Flaxman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A,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i/>
          <w:color w:val="000000" w:themeColor="text1"/>
          <w:sz w:val="22"/>
          <w:szCs w:val="22"/>
        </w:rPr>
        <w:t>et</w:t>
      </w:r>
      <w:r w:rsidR="00522AA8">
        <w:rPr>
          <w:rFonts w:ascii="Times New Roman" w:eastAsia="Times New Roman" w:hAnsi="Times New Roman" w:cs="Times New Roman"/>
          <w:i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i/>
          <w:color w:val="000000" w:themeColor="text1"/>
          <w:sz w:val="22"/>
          <w:szCs w:val="22"/>
        </w:rPr>
        <w:t>al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.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Global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Distribution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and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Prevalence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of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Hepatitis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C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Virus</w:t>
      </w:r>
      <w:r w:rsidR="00522AA8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Genotypes.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i/>
          <w:iCs/>
          <w:color w:val="000000" w:themeColor="text1"/>
          <w:sz w:val="22"/>
          <w:szCs w:val="22"/>
        </w:rPr>
        <w:t>Hepatol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.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eastAsia="Times New Roman" w:hAnsi="Times New Roman" w:cs="Times New Roman"/>
          <w:color w:val="000000" w:themeColor="text1"/>
          <w:sz w:val="22"/>
          <w:szCs w:val="22"/>
        </w:rPr>
        <w:t>2015;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61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>(1):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 xml:space="preserve"> </w:t>
      </w:r>
      <w:r w:rsidRPr="00F00F3D">
        <w:rPr>
          <w:rFonts w:ascii="Times New Roman" w:hAnsi="Times New Roman" w:cs="Times New Roman"/>
          <w:color w:val="000000" w:themeColor="text1"/>
          <w:sz w:val="22"/>
          <w:szCs w:val="22"/>
        </w:rPr>
        <w:t>77–87p.</w:t>
      </w:r>
      <w:r w:rsidR="00522AA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</w:p>
    <w:p w14:paraId="44D24890" w14:textId="1EE78782" w:rsidR="002236A3" w:rsidRPr="00F00F3D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Chander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ulkowski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S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Jenck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W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et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a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Treatment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f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hroni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hepatiti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ystemati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review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iCs/>
          <w:color w:val="000000" w:themeColor="text1"/>
          <w:sz w:val="22"/>
          <w:szCs w:val="22"/>
        </w:rPr>
        <w:t>Hepato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002;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36(S1):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S135–S144.</w:t>
      </w:r>
    </w:p>
    <w:p w14:paraId="52368C56" w14:textId="4BC9A093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F00F3D">
        <w:rPr>
          <w:color w:val="000000" w:themeColor="text1"/>
          <w:sz w:val="22"/>
          <w:szCs w:val="22"/>
        </w:rPr>
        <w:t>Mcguigan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Gill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A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Madela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K,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et</w:t>
      </w:r>
      <w:r w:rsidR="00522AA8">
        <w:rPr>
          <w:i/>
          <w:color w:val="000000" w:themeColor="text1"/>
          <w:sz w:val="22"/>
          <w:szCs w:val="22"/>
        </w:rPr>
        <w:t xml:space="preserve"> </w:t>
      </w:r>
      <w:r w:rsidRPr="00F00F3D">
        <w:rPr>
          <w:i/>
          <w:color w:val="000000" w:themeColor="text1"/>
          <w:sz w:val="22"/>
          <w:szCs w:val="22"/>
        </w:rPr>
        <w:t>al</w:t>
      </w:r>
      <w:r w:rsidRPr="00F00F3D">
        <w:rPr>
          <w:color w:val="000000" w:themeColor="text1"/>
          <w:sz w:val="22"/>
          <w:szCs w:val="22"/>
        </w:rPr>
        <w:t>.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lastRenderedPageBreak/>
        <w:t>Phosphoramidate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ProTides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of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2′-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C</w:t>
      </w:r>
      <w:r w:rsidR="00522AA8">
        <w:rPr>
          <w:color w:val="000000" w:themeColor="text1"/>
          <w:sz w:val="22"/>
          <w:szCs w:val="22"/>
        </w:rPr>
        <w:t xml:space="preserve"> </w:t>
      </w:r>
      <w:r w:rsidRPr="00F00F3D">
        <w:rPr>
          <w:color w:val="000000" w:themeColor="text1"/>
          <w:sz w:val="22"/>
          <w:szCs w:val="22"/>
        </w:rPr>
        <w:t>-</w:t>
      </w:r>
      <w:r w:rsidRPr="00375E36">
        <w:rPr>
          <w:color w:val="000000" w:themeColor="text1"/>
          <w:spacing w:val="-2"/>
          <w:sz w:val="22"/>
          <w:szCs w:val="22"/>
        </w:rPr>
        <w:t>Methylguanosin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ighl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ot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hibitor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Viru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tud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i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vitro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viv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perties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0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3(13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4949–57p.</w:t>
      </w:r>
    </w:p>
    <w:p w14:paraId="11B298C9" w14:textId="75CBA19C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Gord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P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Kell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A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ontro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dicina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hemistr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erspective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5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48(1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–20p.</w:t>
      </w:r>
    </w:p>
    <w:p w14:paraId="0B9C0CD2" w14:textId="2D1C4C63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Lawitz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angi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Wyle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ofosbuvi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o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eviousl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Untreate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hroni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fection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New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Eng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3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68(20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878–87p.</w:t>
      </w:r>
    </w:p>
    <w:p w14:paraId="7CA497CC" w14:textId="1D5E31DC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Mcguig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adel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K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ljarah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sign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ynthes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valu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ove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oubl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-drug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X-08189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ew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linica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andid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o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viru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Bioorg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Lett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0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(16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4850–4p.</w:t>
      </w:r>
    </w:p>
    <w:p w14:paraId="51606033" w14:textId="0A157F8E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Mcguig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urziani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lusarczyk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osphoramid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Tide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ticanc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g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UD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uccessfull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liv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eforme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ioactiv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nophosph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ell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onf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dvantag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v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ar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ucleoside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1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4(20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7247–58p.</w:t>
      </w:r>
    </w:p>
    <w:p w14:paraId="79575E5D" w14:textId="7F58722F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Mcguig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ahar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heek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ry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osphoramid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rivative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4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av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mprove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ti-HIV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fficac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issu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ultur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a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c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ener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ove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tracellula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tabolite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996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9(8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748–53p.</w:t>
      </w:r>
    </w:p>
    <w:p w14:paraId="27CC0DD2" w14:textId="13D1DC72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rFonts w:eastAsiaTheme="minorHAnsi"/>
          <w:color w:val="000000" w:themeColor="text1"/>
          <w:spacing w:val="-2"/>
          <w:sz w:val="22"/>
          <w:szCs w:val="22"/>
        </w:rPr>
      </w:pP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Clercq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ED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Sakuma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T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Baba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ntiviral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ctivit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hosphonylmethoxyalkyl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derivatives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urine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yrimidines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Antivir</w:t>
      </w:r>
      <w:r w:rsidR="00522AA8"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Res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1987;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8(5–6):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61–72p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</w:p>
    <w:p w14:paraId="5A3B0AD4" w14:textId="0C62E5A3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Sofi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J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a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han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W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iscover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β-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-2′-Deoxy-2′-α-fluoro-2′-β-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-methyluridin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ucleotid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dru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(PSI-7977)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o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reatm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Virus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0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3(19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7202–18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261B432E" w14:textId="4FF80816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rFonts w:eastAsiaTheme="minorHAnsi"/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Pawlotsk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J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S5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hibitor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reatm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patiti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Hepato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3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9(2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75–82p.</w:t>
      </w:r>
    </w:p>
    <w:p w14:paraId="7EECFF38" w14:textId="1C77EFEB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rFonts w:eastAsiaTheme="minorHAnsi"/>
          <w:color w:val="000000" w:themeColor="text1"/>
          <w:spacing w:val="-2"/>
          <w:sz w:val="22"/>
          <w:szCs w:val="22"/>
        </w:rPr>
      </w:pP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Chapman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H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Kernan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Rohloff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J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urification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mpa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midate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rodrugs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B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Smb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Chromatograph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X-Ra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Crystallograph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Diastereomerically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Pure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Gs-7340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color w:val="000000" w:themeColor="text1"/>
          <w:spacing w:val="-2"/>
          <w:sz w:val="22"/>
          <w:szCs w:val="22"/>
        </w:rPr>
        <w:t>Nucleosides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Nucleotides</w:t>
      </w:r>
      <w:r w:rsidR="00522AA8"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Nucleic</w:t>
      </w:r>
      <w:r w:rsidR="00522AA8"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i/>
          <w:iCs/>
          <w:color w:val="000000" w:themeColor="text1"/>
          <w:spacing w:val="-2"/>
          <w:sz w:val="22"/>
          <w:szCs w:val="22"/>
        </w:rPr>
        <w:t>Acids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001;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0(4–7):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1085–90p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</w:p>
    <w:p w14:paraId="6507FA6F" w14:textId="57737193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Chapm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Kern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isb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actica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ynthesis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eparation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tereochemica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ssignm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mp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-Dru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s-7340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Nucleosides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Nucleotides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Nucleic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Acids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1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(4–7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621–8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7E1F4E29" w14:textId="5834EE95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Eisenber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J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Le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WA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tabolism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s-7340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ove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eny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nophosphoramid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tracellula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dru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MPA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lood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Nucleosides,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Nucleotides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Nucleic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Acids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1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(4–7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091–8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120672EF" w14:textId="5038628D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rFonts w:eastAsia="AdvTimes"/>
          <w:color w:val="000000" w:themeColor="text1"/>
          <w:spacing w:val="-2"/>
          <w:sz w:val="22"/>
          <w:szCs w:val="22"/>
        </w:rPr>
      </w:pPr>
      <w:r w:rsidRPr="00375E36">
        <w:rPr>
          <w:rFonts w:eastAsia="AdvTimes"/>
          <w:color w:val="000000" w:themeColor="text1"/>
          <w:spacing w:val="-2"/>
          <w:sz w:val="22"/>
          <w:szCs w:val="22"/>
        </w:rPr>
        <w:t>Thornton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P,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Kadri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H,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Micolli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A,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rFonts w:eastAsia="AdvTimes"/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Nucleoside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Phosphate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Phosphonate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Prodrug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Clinical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Candidates.</w:t>
      </w:r>
      <w:r w:rsidR="00522AA8" w:rsidRPr="00375E36">
        <w:rPr>
          <w:rFonts w:eastAsia="AdvTimes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Pr="00375E36">
        <w:rPr>
          <w:rFonts w:eastAsia="AdvTimes"/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016;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59(23):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10400–10p.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DOI: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10.1021/acs.jmedchem.6b00523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vailable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from: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http://pubs.acs.org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(accessed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on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August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5,</w:t>
      </w:r>
      <w:r w:rsidR="00522AA8" w:rsidRPr="00375E36">
        <w:rPr>
          <w:rFonts w:eastAsiaTheme="minorHAnsi"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rFonts w:eastAsiaTheme="minorHAnsi"/>
          <w:color w:val="000000" w:themeColor="text1"/>
          <w:spacing w:val="-2"/>
          <w:sz w:val="22"/>
          <w:szCs w:val="22"/>
        </w:rPr>
        <w:t>2016).</w:t>
      </w:r>
    </w:p>
    <w:p w14:paraId="1C73EE01" w14:textId="3D8D29DF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Slusarczyk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Lopez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H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alzarini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J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pplic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roTid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echnolog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emcitabine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uccessfu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pproach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vercom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Ke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anc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Resistanc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chanism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Lead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ew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g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(NUC-1031)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linica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velopment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Chem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4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7(4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531–42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267E522A" w14:textId="7227EAC1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Warre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K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Jorda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R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L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K</w:t>
      </w:r>
      <w:r w:rsidRPr="00375E36">
        <w:rPr>
          <w:i/>
          <w:color w:val="000000" w:themeColor="text1"/>
          <w:spacing w:val="-2"/>
          <w:sz w:val="22"/>
          <w:szCs w:val="22"/>
        </w:rPr>
        <w:t>,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rapeuti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fficac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mal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lecul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S-5734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gains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bol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viru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rhesu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nkey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Nature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6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531(7594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81–5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5722D8C4" w14:textId="7C029BB3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Venkatachalam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ai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Vi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R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.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nhancin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ffect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no-brom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ubstitu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ar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osi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eny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iet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tabolism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ti-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IV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ctivit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4T-pheny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thoxyalaninyl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osph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rivative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Bioorg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Lett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998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8(22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121–6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6EE2CA4A" w14:textId="3CAD8746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rFonts w:eastAsiaTheme="minorHAnsi"/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Lacke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B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roziak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P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ergeev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nzyme-catalyze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rapeutic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gent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(ECTA)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esign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ctiv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titumo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CT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ompou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B1011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ymidylat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ynthase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Biochem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Pharmaco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1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61(2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79–89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bookmarkStart w:id="0" w:name="_GoBack"/>
      <w:bookmarkEnd w:id="0"/>
    </w:p>
    <w:p w14:paraId="0D777917" w14:textId="320C98FC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Stei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S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oor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KH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hosphoryl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ucleosid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alog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tiretrovirals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Review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o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linician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Pharmacother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1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1(1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11–34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3B6D12BD" w14:textId="4DF5EA3C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lastRenderedPageBreak/>
        <w:t>Brenn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C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int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hit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GalT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Function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tructure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volution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chanism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re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ranche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h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istidin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ria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Superfamily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Nucleotide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ydrolase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ransferases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Biochem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02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41(29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9003–14p.</w:t>
      </w:r>
    </w:p>
    <w:p w14:paraId="6274BD04" w14:textId="0673754B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Mehellou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Y,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Balzarini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J,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Mcguigan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C.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Aryloxy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Phosphoramidate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Triesters: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a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Technology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for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Delivering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Monophosphorylated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Nucleosides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Sugars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into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Cells.</w:t>
      </w:r>
      <w:r w:rsidR="00522AA8" w:rsidRPr="00375E36">
        <w:rPr>
          <w:rStyle w:val="apple-converted-space"/>
          <w:rFonts w:eastAsia="Andale Sans UI"/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Med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2009;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4(11):</w:t>
      </w:r>
      <w:r w:rsidR="00522AA8"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  <w:shd w:val="clear" w:color="auto" w:fill="FFFFFF"/>
        </w:rPr>
        <w:t>1779–91p.</w:t>
      </w:r>
    </w:p>
    <w:p w14:paraId="338432EC" w14:textId="3D75DAC1" w:rsidR="002236A3" w:rsidRPr="00375E36" w:rsidRDefault="002236A3" w:rsidP="00260986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250" w:lineRule="auto"/>
        <w:ind w:left="360"/>
        <w:contextualSpacing w:val="0"/>
        <w:jc w:val="both"/>
        <w:rPr>
          <w:color w:val="000000" w:themeColor="text1"/>
          <w:spacing w:val="-2"/>
          <w:sz w:val="22"/>
          <w:szCs w:val="22"/>
        </w:rPr>
      </w:pPr>
      <w:r w:rsidRPr="00375E36">
        <w:rPr>
          <w:color w:val="000000" w:themeColor="text1"/>
          <w:spacing w:val="-2"/>
          <w:sz w:val="22"/>
          <w:szCs w:val="22"/>
        </w:rPr>
        <w:t>Murakami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E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olstykh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T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Bao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H,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et</w:t>
      </w:r>
      <w:r w:rsidR="00522AA8" w:rsidRPr="00375E36">
        <w:rPr>
          <w:i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color w:val="000000" w:themeColor="text1"/>
          <w:spacing w:val="-2"/>
          <w:sz w:val="22"/>
          <w:szCs w:val="22"/>
        </w:rPr>
        <w:t>al</w:t>
      </w:r>
      <w:r w:rsidRPr="00375E36">
        <w:rPr>
          <w:color w:val="000000" w:themeColor="text1"/>
          <w:spacing w:val="-2"/>
          <w:sz w:val="22"/>
          <w:szCs w:val="22"/>
        </w:rPr>
        <w:t>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Mechanism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ctivation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of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SI-7851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and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its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Diastereoisomer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PSI-7977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J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Biol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i/>
          <w:iCs/>
          <w:color w:val="000000" w:themeColor="text1"/>
          <w:spacing w:val="-2"/>
          <w:sz w:val="22"/>
          <w:szCs w:val="22"/>
        </w:rPr>
        <w:t>Chem.</w:t>
      </w:r>
      <w:r w:rsidR="00522AA8" w:rsidRPr="00375E36">
        <w:rPr>
          <w:i/>
          <w:iCs/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010;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285(45):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  <w:r w:rsidRPr="00375E36">
        <w:rPr>
          <w:color w:val="000000" w:themeColor="text1"/>
          <w:spacing w:val="-2"/>
          <w:sz w:val="22"/>
          <w:szCs w:val="22"/>
        </w:rPr>
        <w:t>34337–47p.</w:t>
      </w:r>
      <w:r w:rsidR="00522AA8" w:rsidRPr="00375E36">
        <w:rPr>
          <w:color w:val="000000" w:themeColor="text1"/>
          <w:spacing w:val="-2"/>
          <w:sz w:val="22"/>
          <w:szCs w:val="22"/>
        </w:rPr>
        <w:t xml:space="preserve"> </w:t>
      </w:r>
    </w:p>
    <w:p w14:paraId="2738C79D" w14:textId="77777777" w:rsidR="00660ED9" w:rsidRPr="00660ED9" w:rsidRDefault="00660ED9" w:rsidP="00660ED9">
      <w:pPr>
        <w:autoSpaceDE w:val="0"/>
        <w:autoSpaceDN w:val="0"/>
        <w:adjustRightInd w:val="0"/>
        <w:jc w:val="both"/>
        <w:rPr>
          <w:color w:val="000000" w:themeColor="text1"/>
          <w:sz w:val="22"/>
          <w:szCs w:val="22"/>
        </w:rPr>
      </w:pPr>
    </w:p>
    <w:p w14:paraId="3943460F" w14:textId="77777777" w:rsidR="00811823" w:rsidRDefault="002236A3" w:rsidP="002236A3">
      <w:pPr>
        <w:jc w:val="both"/>
        <w:rPr>
          <w:rFonts w:eastAsiaTheme="minorHAnsi"/>
          <w:color w:val="000000" w:themeColor="text1"/>
          <w:kern w:val="0"/>
          <w:sz w:val="22"/>
          <w:szCs w:val="22"/>
          <w:lang w:val="en-US" w:eastAsia="en-US" w:bidi="ar-LY"/>
        </w:rPr>
        <w:sectPr w:rsidR="00811823" w:rsidSect="00AD4B0F">
          <w:headerReference w:type="even" r:id="rId48"/>
          <w:headerReference w:type="default" r:id="rId49"/>
          <w:headerReference w:type="first" r:id="rId50"/>
          <w:type w:val="continuous"/>
          <w:pgSz w:w="11906" w:h="16838" w:code="9"/>
          <w:pgMar w:top="1440" w:right="1440" w:bottom="1440" w:left="1440" w:header="864" w:footer="720" w:gutter="0"/>
          <w:pgNumType w:start="37"/>
          <w:cols w:num="2" w:space="720"/>
          <w:titlePg/>
          <w:docGrid w:linePitch="360"/>
        </w:sectPr>
      </w:pPr>
      <w:r>
        <w:rPr>
          <w:rFonts w:eastAsiaTheme="minorHAnsi"/>
          <w:noProof/>
          <w:color w:val="000000" w:themeColor="text1"/>
          <w:kern w:val="0"/>
          <w:sz w:val="22"/>
          <w:szCs w:val="22"/>
          <w:lang w:val="en-US" w:eastAsia="en-US" w:bidi="ar-SA"/>
        </w:rPr>
        <mc:AlternateContent>
          <mc:Choice Requires="wps">
            <w:drawing>
              <wp:inline distT="0" distB="0" distL="0" distR="0" wp14:anchorId="7228AC68" wp14:editId="54F7112E">
                <wp:extent cx="2633345" cy="1442720"/>
                <wp:effectExtent l="19050" t="19050" r="14605" b="21590"/>
                <wp:docPr id="1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3345" cy="14427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 cmpd="sng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0260737" w14:textId="449B85F4" w:rsidR="00522AA8" w:rsidRDefault="00522AA8" w:rsidP="002236A3">
                            <w:pPr>
                              <w:jc w:val="both"/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</w:pPr>
                            <w:r w:rsidRPr="00F00F3D">
                              <w:rPr>
                                <w:b/>
                                <w:bCs/>
                                <w:color w:val="000000" w:themeColor="text1"/>
                                <w:kern w:val="0"/>
                                <w:szCs w:val="22"/>
                              </w:rPr>
                              <w:t>Cite</w:t>
                            </w:r>
                            <w:r>
                              <w:rPr>
                                <w:b/>
                                <w:bCs/>
                                <w:color w:val="000000" w:themeColor="text1"/>
                                <w:kern w:val="0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b/>
                                <w:bCs/>
                                <w:color w:val="000000" w:themeColor="text1"/>
                                <w:kern w:val="0"/>
                                <w:szCs w:val="22"/>
                              </w:rPr>
                              <w:t>this</w:t>
                            </w:r>
                            <w:r>
                              <w:rPr>
                                <w:b/>
                                <w:bCs/>
                                <w:color w:val="000000" w:themeColor="text1"/>
                                <w:kern w:val="0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b/>
                                <w:bCs/>
                                <w:color w:val="000000" w:themeColor="text1"/>
                                <w:kern w:val="0"/>
                                <w:szCs w:val="22"/>
                              </w:rPr>
                              <w:t>Article</w:t>
                            </w:r>
                          </w:p>
                          <w:p w14:paraId="0DEF97E2" w14:textId="0D58CB69" w:rsidR="00522AA8" w:rsidRDefault="00522AA8" w:rsidP="002236A3">
                            <w:pPr>
                              <w:jc w:val="both"/>
                            </w:pP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Elsharif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NA,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Dakeel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O.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Review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Article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about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Modified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Nucleosides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"(</w:t>
                            </w:r>
                            <w:r w:rsidRPr="00F00F3D">
                              <w:rPr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/>
                              </w:rPr>
                              <w:t>ProTide)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"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as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Potential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Anti-HCV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>Therapeutics.</w:t>
                            </w:r>
                            <w:r>
                              <w:rPr>
                                <w:rFonts w:eastAsiaTheme="minorHAnsi"/>
                                <w:bCs/>
                                <w:color w:val="000000" w:themeColor="text1"/>
                                <w:kern w:val="0"/>
                                <w:sz w:val="22"/>
                                <w:szCs w:val="22"/>
                                <w:lang w:val="en-US" w:eastAsia="en-US" w:bidi="ar-SA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Research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and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Reviews: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A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Journal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of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Pharmaceutical</w:t>
                            </w:r>
                            <w:r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i/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Science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201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7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;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00F3D"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>8(1):</w:t>
                            </w:r>
                            <w:r>
                              <w:rPr>
                                <w:color w:val="000000" w:themeColor="text1"/>
                                <w:kern w:val="0"/>
                                <w:sz w:val="22"/>
                                <w:szCs w:val="22"/>
                              </w:rPr>
                              <w:t xml:space="preserve"> 32–39p.</w:t>
                            </w:r>
                          </w:p>
                        </w:txbxContent>
                      </wps:txbx>
                      <wps:bodyPr rot="0" vert="horz" wrap="square" lIns="91440" tIns="0" rIns="91440" bIns="0" anchor="ctr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228AC68" id="Rectangle: Rounded Corners 1" o:spid="_x0000_s1026" style="width:207.35pt;height:11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" fillcolor="white [3201]" strokecolor="black [3200]" strokeweight="2.5pt">
                <v:shadow color="#868686"/>
                <v:textbox style="mso-fit-shape-to-text:t" inset=",0,,0">
                  <w:txbxContent>
                    <w:p w14:paraId="40260737" w14:textId="449B85F4" w:rsidR="00522AA8" w:rsidRDefault="00522AA8" w:rsidP="002236A3">
                      <w:pPr>
                        <w:jc w:val="both"/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</w:pPr>
                      <w:r w:rsidRPr="00F00F3D">
                        <w:rPr>
                          <w:b/>
                          <w:bCs/>
                          <w:color w:val="000000" w:themeColor="text1"/>
                          <w:kern w:val="0"/>
                          <w:szCs w:val="22"/>
                        </w:rPr>
                        <w:t>Cite</w:t>
                      </w:r>
                      <w:r>
                        <w:rPr>
                          <w:b/>
                          <w:bCs/>
                          <w:color w:val="000000" w:themeColor="text1"/>
                          <w:kern w:val="0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b/>
                          <w:bCs/>
                          <w:color w:val="000000" w:themeColor="text1"/>
                          <w:kern w:val="0"/>
                          <w:szCs w:val="22"/>
                        </w:rPr>
                        <w:t>this</w:t>
                      </w:r>
                      <w:r>
                        <w:rPr>
                          <w:b/>
                          <w:bCs/>
                          <w:color w:val="000000" w:themeColor="text1"/>
                          <w:kern w:val="0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b/>
                          <w:bCs/>
                          <w:color w:val="000000" w:themeColor="text1"/>
                          <w:kern w:val="0"/>
                          <w:szCs w:val="22"/>
                        </w:rPr>
                        <w:t>Article</w:t>
                      </w:r>
                    </w:p>
                    <w:p w14:paraId="0DEF97E2" w14:textId="0D58CB69" w:rsidR="00522AA8" w:rsidRDefault="00522AA8" w:rsidP="002236A3">
                      <w:pPr>
                        <w:jc w:val="both"/>
                      </w:pP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Elsharif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NA,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Dakeel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O.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Review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Article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about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Modified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Nucleosides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"(</w:t>
                      </w:r>
                      <w:r w:rsidRPr="00F00F3D">
                        <w:rPr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/>
                        </w:rPr>
                        <w:t>ProTide)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"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as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Potential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Anti-HCV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>Therapeutics.</w:t>
                      </w:r>
                      <w:r>
                        <w:rPr>
                          <w:rFonts w:eastAsiaTheme="minorHAnsi"/>
                          <w:bCs/>
                          <w:color w:val="000000" w:themeColor="text1"/>
                          <w:kern w:val="0"/>
                          <w:sz w:val="22"/>
                          <w:szCs w:val="22"/>
                          <w:lang w:val="en-US" w:eastAsia="en-US" w:bidi="ar-SA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Research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and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Reviews: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A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Journal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of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Pharmaceutical</w:t>
                      </w:r>
                      <w:r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i/>
                          <w:color w:val="000000" w:themeColor="text1"/>
                          <w:kern w:val="0"/>
                          <w:sz w:val="22"/>
                          <w:szCs w:val="22"/>
                        </w:rPr>
                        <w:t>Science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.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201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7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;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</w:t>
                      </w:r>
                      <w:r w:rsidRPr="00F00F3D"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>8(1):</w:t>
                      </w:r>
                      <w:r>
                        <w:rPr>
                          <w:color w:val="000000" w:themeColor="text1"/>
                          <w:kern w:val="0"/>
                          <w:sz w:val="22"/>
                          <w:szCs w:val="22"/>
                        </w:rPr>
                        <w:t xml:space="preserve"> 32–39p.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7B3FE60" w14:textId="77777777" w:rsidR="00A350FC" w:rsidRPr="002236A3" w:rsidRDefault="00A350FC" w:rsidP="00811823">
      <w:pPr>
        <w:jc w:val="both"/>
        <w:rPr>
          <w:color w:val="000000" w:themeColor="text1"/>
        </w:rPr>
      </w:pPr>
    </w:p>
    <w:sectPr w:rsidR="00A350FC" w:rsidRPr="002236A3" w:rsidSect="002236A3">
      <w:type w:val="continuous"/>
      <w:pgSz w:w="11906" w:h="16838" w:code="9"/>
      <w:pgMar w:top="1440" w:right="1440" w:bottom="1440" w:left="1440" w:header="864" w:footer="720" w:gutter="0"/>
      <w:pgNumType w:start="5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0A4F91A" w14:textId="77777777" w:rsidR="00522AA8" w:rsidRDefault="00522AA8" w:rsidP="002236A3">
      <w:r>
        <w:separator/>
      </w:r>
    </w:p>
  </w:endnote>
  <w:endnote w:type="continuationSeparator" w:id="0">
    <w:p w14:paraId="53FD027F" w14:textId="77777777" w:rsidR="00522AA8" w:rsidRDefault="00522AA8" w:rsidP="00223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dale Sans UI">
    <w:altName w:val="Arial Unicode MS"/>
    <w:charset w:val="00"/>
    <w:family w:val="auto"/>
    <w:pitch w:val="variable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dvTimes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AdvMYR4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NewRomanPSMT">
    <w:altName w:val="MS Mincho"/>
    <w:charset w:val="80"/>
    <w:family w:val="auto"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EBF9AC" w14:textId="1F9E26A2" w:rsidR="00522AA8" w:rsidRPr="00F00F3D" w:rsidRDefault="00522AA8" w:rsidP="00C13BCA">
    <w:pPr>
      <w:pStyle w:val="Footer"/>
      <w:pBdr>
        <w:top w:val="thinThickSmallGap" w:sz="24" w:space="2" w:color="auto"/>
      </w:pBdr>
      <w:jc w:val="both"/>
      <w:rPr>
        <w:sz w:val="20"/>
      </w:rPr>
    </w:pPr>
    <w:r w:rsidRPr="002236A3">
      <w:rPr>
        <w:rStyle w:val="Strong"/>
        <w:b w:val="0"/>
        <w:i/>
        <w:sz w:val="20"/>
        <w:shd w:val="clear" w:color="auto" w:fill="FFFFFF"/>
      </w:rPr>
      <w:t>RRJoPS</w:t>
    </w:r>
    <w:r>
      <w:rPr>
        <w:b/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(201</w:t>
    </w:r>
    <w:r>
      <w:rPr>
        <w:i/>
        <w:sz w:val="20"/>
        <w:shd w:val="clear" w:color="auto" w:fill="FFFFFF"/>
      </w:rPr>
      <w:t xml:space="preserve">7) 32-39 </w:t>
    </w:r>
    <w:r w:rsidRPr="00C21ABE">
      <w:rPr>
        <w:i/>
        <w:sz w:val="20"/>
        <w:shd w:val="clear" w:color="auto" w:fill="FFFFFF"/>
      </w:rPr>
      <w:t>©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STM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Journal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201</w:t>
    </w:r>
    <w:r>
      <w:rPr>
        <w:i/>
        <w:sz w:val="20"/>
        <w:shd w:val="clear" w:color="auto" w:fill="FFFFFF"/>
      </w:rPr>
      <w:t>7</w:t>
    </w:r>
    <w:r w:rsidRPr="00C21ABE">
      <w:rPr>
        <w:i/>
        <w:sz w:val="20"/>
        <w:shd w:val="clear" w:color="auto" w:fill="FFFFFF"/>
      </w:rPr>
      <w:t>.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All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ight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eserved</w:t>
    </w:r>
    <w:r>
      <w:rPr>
        <w:i/>
        <w:sz w:val="20"/>
        <w:shd w:val="clear" w:color="auto" w:fill="FFFFFF"/>
      </w:rPr>
      <w:t xml:space="preserve">                                             </w:t>
    </w:r>
    <w:r>
      <w:rPr>
        <w:b/>
        <w:i/>
        <w:sz w:val="20"/>
        <w:szCs w:val="16"/>
        <w:shd w:val="clear" w:color="auto" w:fill="FFFFFF"/>
      </w:rPr>
      <w:t xml:space="preserve">                 </w:t>
    </w:r>
    <w:r w:rsidRPr="00C21ABE">
      <w:rPr>
        <w:b/>
        <w:sz w:val="20"/>
        <w:szCs w:val="16"/>
        <w:shd w:val="clear" w:color="auto" w:fill="FFFFFF"/>
      </w:rPr>
      <w:t>Page</w:t>
    </w:r>
    <w:r>
      <w:rPr>
        <w:b/>
        <w:sz w:val="20"/>
        <w:szCs w:val="16"/>
        <w:shd w:val="clear" w:color="auto" w:fill="FFFFFF"/>
      </w:rPr>
      <w:t xml:space="preserve"> </w:t>
    </w:r>
    <w:r w:rsidRPr="00C21ABE">
      <w:rPr>
        <w:b/>
        <w:iCs/>
        <w:sz w:val="20"/>
        <w:szCs w:val="16"/>
        <w:shd w:val="clear" w:color="auto" w:fill="FFFFFF"/>
      </w:rPr>
      <w:fldChar w:fldCharType="begin"/>
    </w:r>
    <w:r w:rsidRPr="00C21ABE">
      <w:rPr>
        <w:b/>
        <w:sz w:val="20"/>
        <w:szCs w:val="16"/>
        <w:shd w:val="clear" w:color="auto" w:fill="FFFFFF"/>
      </w:rPr>
      <w:instrText xml:space="preserve"> PAGE   \* MERGEFORMAT </w:instrText>
    </w:r>
    <w:r w:rsidRPr="00C21ABE">
      <w:rPr>
        <w:b/>
        <w:iCs/>
        <w:sz w:val="20"/>
        <w:szCs w:val="16"/>
        <w:shd w:val="clear" w:color="auto" w:fill="FFFFFF"/>
      </w:rPr>
      <w:fldChar w:fldCharType="separate"/>
    </w:r>
    <w:r w:rsidR="00AD4B0F">
      <w:rPr>
        <w:b/>
        <w:noProof/>
        <w:sz w:val="20"/>
        <w:szCs w:val="16"/>
        <w:shd w:val="clear" w:color="auto" w:fill="FFFFFF"/>
      </w:rPr>
      <w:t>38</w:t>
    </w:r>
    <w:r w:rsidRPr="00C21ABE">
      <w:rPr>
        <w:b/>
        <w:iCs/>
        <w:sz w:val="20"/>
        <w:szCs w:val="16"/>
        <w:shd w:val="clear" w:color="auto" w:fill="FFFFFF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9A8C36" w14:textId="61449E75" w:rsidR="00522AA8" w:rsidRPr="00F00F3D" w:rsidRDefault="00522AA8" w:rsidP="00C13BCA">
    <w:pPr>
      <w:pStyle w:val="Footer"/>
      <w:pBdr>
        <w:top w:val="thinThickSmallGap" w:sz="24" w:space="2" w:color="auto"/>
      </w:pBdr>
      <w:jc w:val="both"/>
      <w:rPr>
        <w:sz w:val="20"/>
      </w:rPr>
    </w:pPr>
    <w:r w:rsidRPr="002236A3">
      <w:rPr>
        <w:rStyle w:val="Strong"/>
        <w:b w:val="0"/>
        <w:i/>
        <w:sz w:val="20"/>
        <w:shd w:val="clear" w:color="auto" w:fill="FFFFFF"/>
      </w:rPr>
      <w:t>RRJoPS</w:t>
    </w:r>
    <w:r>
      <w:rPr>
        <w:b/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(201</w:t>
    </w:r>
    <w:r>
      <w:rPr>
        <w:i/>
        <w:sz w:val="20"/>
        <w:shd w:val="clear" w:color="auto" w:fill="FFFFFF"/>
      </w:rPr>
      <w:t xml:space="preserve">7) 32-39 </w:t>
    </w:r>
    <w:r w:rsidRPr="00C21ABE">
      <w:rPr>
        <w:i/>
        <w:sz w:val="20"/>
        <w:shd w:val="clear" w:color="auto" w:fill="FFFFFF"/>
      </w:rPr>
      <w:t>©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STM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Journal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201</w:t>
    </w:r>
    <w:r>
      <w:rPr>
        <w:i/>
        <w:sz w:val="20"/>
        <w:shd w:val="clear" w:color="auto" w:fill="FFFFFF"/>
      </w:rPr>
      <w:t>7</w:t>
    </w:r>
    <w:r w:rsidRPr="00C21ABE">
      <w:rPr>
        <w:i/>
        <w:sz w:val="20"/>
        <w:shd w:val="clear" w:color="auto" w:fill="FFFFFF"/>
      </w:rPr>
      <w:t>.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All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ight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eserved</w:t>
    </w:r>
    <w:r>
      <w:rPr>
        <w:i/>
        <w:sz w:val="20"/>
        <w:shd w:val="clear" w:color="auto" w:fill="FFFFFF"/>
      </w:rPr>
      <w:t xml:space="preserve">                                             </w:t>
    </w:r>
    <w:r>
      <w:rPr>
        <w:b/>
        <w:i/>
        <w:sz w:val="20"/>
        <w:szCs w:val="16"/>
        <w:shd w:val="clear" w:color="auto" w:fill="FFFFFF"/>
      </w:rPr>
      <w:t xml:space="preserve">                 </w:t>
    </w:r>
    <w:r w:rsidRPr="00C21ABE">
      <w:rPr>
        <w:b/>
        <w:sz w:val="20"/>
        <w:szCs w:val="16"/>
        <w:shd w:val="clear" w:color="auto" w:fill="FFFFFF"/>
      </w:rPr>
      <w:t>Page</w:t>
    </w:r>
    <w:r>
      <w:rPr>
        <w:b/>
        <w:sz w:val="20"/>
        <w:szCs w:val="16"/>
        <w:shd w:val="clear" w:color="auto" w:fill="FFFFFF"/>
      </w:rPr>
      <w:t xml:space="preserve"> </w:t>
    </w:r>
    <w:r w:rsidRPr="00C21ABE">
      <w:rPr>
        <w:b/>
        <w:iCs/>
        <w:sz w:val="20"/>
        <w:szCs w:val="16"/>
        <w:shd w:val="clear" w:color="auto" w:fill="FFFFFF"/>
      </w:rPr>
      <w:fldChar w:fldCharType="begin"/>
    </w:r>
    <w:r w:rsidRPr="00C21ABE">
      <w:rPr>
        <w:b/>
        <w:sz w:val="20"/>
        <w:szCs w:val="16"/>
        <w:shd w:val="clear" w:color="auto" w:fill="FFFFFF"/>
      </w:rPr>
      <w:instrText xml:space="preserve"> PAGE   \* MERGEFORMAT </w:instrText>
    </w:r>
    <w:r w:rsidRPr="00C21ABE">
      <w:rPr>
        <w:b/>
        <w:iCs/>
        <w:sz w:val="20"/>
        <w:szCs w:val="16"/>
        <w:shd w:val="clear" w:color="auto" w:fill="FFFFFF"/>
      </w:rPr>
      <w:fldChar w:fldCharType="separate"/>
    </w:r>
    <w:r w:rsidR="00AD4B0F">
      <w:rPr>
        <w:b/>
        <w:noProof/>
        <w:sz w:val="20"/>
        <w:szCs w:val="16"/>
        <w:shd w:val="clear" w:color="auto" w:fill="FFFFFF"/>
      </w:rPr>
      <w:t>39</w:t>
    </w:r>
    <w:r w:rsidRPr="00C21ABE">
      <w:rPr>
        <w:b/>
        <w:iCs/>
        <w:sz w:val="20"/>
        <w:szCs w:val="16"/>
        <w:shd w:val="clear" w:color="auto" w:fill="FFFFFF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CB41E8" w14:textId="36F96068" w:rsidR="00522AA8" w:rsidRPr="00F00F3D" w:rsidRDefault="00522AA8" w:rsidP="00522AA8">
    <w:pPr>
      <w:pStyle w:val="Footer"/>
      <w:pBdr>
        <w:top w:val="thinThickSmallGap" w:sz="24" w:space="2" w:color="auto"/>
      </w:pBdr>
      <w:jc w:val="both"/>
      <w:rPr>
        <w:sz w:val="20"/>
      </w:rPr>
    </w:pPr>
    <w:r w:rsidRPr="002236A3">
      <w:rPr>
        <w:rStyle w:val="Strong"/>
        <w:b w:val="0"/>
        <w:i/>
        <w:sz w:val="20"/>
        <w:shd w:val="clear" w:color="auto" w:fill="FFFFFF"/>
      </w:rPr>
      <w:t>RRJoPS</w:t>
    </w:r>
    <w:r>
      <w:rPr>
        <w:b/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(201</w:t>
    </w:r>
    <w:r>
      <w:rPr>
        <w:i/>
        <w:sz w:val="20"/>
        <w:shd w:val="clear" w:color="auto" w:fill="FFFFFF"/>
      </w:rPr>
      <w:t xml:space="preserve">7) 32-39 </w:t>
    </w:r>
    <w:r w:rsidRPr="00C21ABE">
      <w:rPr>
        <w:i/>
        <w:sz w:val="20"/>
        <w:shd w:val="clear" w:color="auto" w:fill="FFFFFF"/>
      </w:rPr>
      <w:t>©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STM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Journal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201</w:t>
    </w:r>
    <w:r>
      <w:rPr>
        <w:i/>
        <w:sz w:val="20"/>
        <w:shd w:val="clear" w:color="auto" w:fill="FFFFFF"/>
      </w:rPr>
      <w:t>7</w:t>
    </w:r>
    <w:r w:rsidRPr="00C21ABE">
      <w:rPr>
        <w:i/>
        <w:sz w:val="20"/>
        <w:shd w:val="clear" w:color="auto" w:fill="FFFFFF"/>
      </w:rPr>
      <w:t>.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All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ights</w:t>
    </w:r>
    <w:r>
      <w:rPr>
        <w:i/>
        <w:sz w:val="20"/>
        <w:shd w:val="clear" w:color="auto" w:fill="FFFFFF"/>
      </w:rPr>
      <w:t xml:space="preserve"> </w:t>
    </w:r>
    <w:r w:rsidRPr="00C21ABE">
      <w:rPr>
        <w:i/>
        <w:sz w:val="20"/>
        <w:shd w:val="clear" w:color="auto" w:fill="FFFFFF"/>
      </w:rPr>
      <w:t>Reserved</w:t>
    </w:r>
    <w:r>
      <w:rPr>
        <w:i/>
        <w:sz w:val="20"/>
        <w:shd w:val="clear" w:color="auto" w:fill="FFFFFF"/>
      </w:rPr>
      <w:t xml:space="preserve">                                             </w:t>
    </w:r>
    <w:r>
      <w:rPr>
        <w:b/>
        <w:i/>
        <w:sz w:val="20"/>
        <w:szCs w:val="16"/>
        <w:shd w:val="clear" w:color="auto" w:fill="FFFFFF"/>
      </w:rPr>
      <w:t xml:space="preserve">                 </w:t>
    </w:r>
    <w:r w:rsidRPr="00C21ABE">
      <w:rPr>
        <w:b/>
        <w:sz w:val="20"/>
        <w:szCs w:val="16"/>
        <w:shd w:val="clear" w:color="auto" w:fill="FFFFFF"/>
      </w:rPr>
      <w:t>Page</w:t>
    </w:r>
    <w:r>
      <w:rPr>
        <w:b/>
        <w:sz w:val="20"/>
        <w:szCs w:val="16"/>
        <w:shd w:val="clear" w:color="auto" w:fill="FFFFFF"/>
      </w:rPr>
      <w:t xml:space="preserve"> </w:t>
    </w:r>
    <w:r w:rsidRPr="00C21ABE">
      <w:rPr>
        <w:b/>
        <w:iCs/>
        <w:sz w:val="20"/>
        <w:szCs w:val="16"/>
        <w:shd w:val="clear" w:color="auto" w:fill="FFFFFF"/>
      </w:rPr>
      <w:fldChar w:fldCharType="begin"/>
    </w:r>
    <w:r w:rsidRPr="00C21ABE">
      <w:rPr>
        <w:b/>
        <w:sz w:val="20"/>
        <w:szCs w:val="16"/>
        <w:shd w:val="clear" w:color="auto" w:fill="FFFFFF"/>
      </w:rPr>
      <w:instrText xml:space="preserve"> PAGE   \* MERGEFORMAT </w:instrText>
    </w:r>
    <w:r w:rsidRPr="00C21ABE">
      <w:rPr>
        <w:b/>
        <w:iCs/>
        <w:sz w:val="20"/>
        <w:szCs w:val="16"/>
        <w:shd w:val="clear" w:color="auto" w:fill="FFFFFF"/>
      </w:rPr>
      <w:fldChar w:fldCharType="separate"/>
    </w:r>
    <w:r w:rsidR="00AD4B0F">
      <w:rPr>
        <w:b/>
        <w:noProof/>
        <w:sz w:val="20"/>
        <w:szCs w:val="16"/>
        <w:shd w:val="clear" w:color="auto" w:fill="FFFFFF"/>
      </w:rPr>
      <w:t>37</w:t>
    </w:r>
    <w:r w:rsidRPr="00C21ABE">
      <w:rPr>
        <w:b/>
        <w:iCs/>
        <w:sz w:val="20"/>
        <w:szCs w:val="16"/>
        <w:shd w:val="clear" w:color="auto" w:fill="FFFFFF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F8AE00" w14:textId="77777777" w:rsidR="00522AA8" w:rsidRDefault="00522AA8" w:rsidP="002236A3">
      <w:r>
        <w:separator/>
      </w:r>
    </w:p>
  </w:footnote>
  <w:footnote w:type="continuationSeparator" w:id="0">
    <w:p w14:paraId="2300AE8E" w14:textId="77777777" w:rsidR="00522AA8" w:rsidRDefault="00522AA8" w:rsidP="002236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8A2A3B" w14:textId="1DB658C8" w:rsidR="00522AA8" w:rsidRPr="00F00F3D" w:rsidRDefault="00522AA8" w:rsidP="00522AA8">
    <w:pPr>
      <w:pStyle w:val="Default"/>
      <w:rPr>
        <w:rStyle w:val="Strong"/>
        <w:rFonts w:ascii="Times New Roman" w:hAnsi="Times New Roman" w:cs="Times New Roman"/>
        <w:b w:val="0"/>
        <w:i/>
        <w:color w:val="auto"/>
        <w:sz w:val="20"/>
        <w:szCs w:val="20"/>
        <w:shd w:val="clear" w:color="auto" w:fill="FFFFFF"/>
      </w:rPr>
    </w:pPr>
    <w:r w:rsidRPr="00F00F3D">
      <w:rPr>
        <w:rFonts w:ascii="Times New Roman" w:hAnsi="Times New Roman" w:cs="Times New Roman"/>
        <w:noProof/>
        <w:sz w:val="20"/>
        <w:szCs w:val="20"/>
      </w:rPr>
      <w:drawing>
        <wp:anchor distT="0" distB="0" distL="114300" distR="114300" simplePos="0" relativeHeight="251659264" behindDoc="1" locked="0" layoutInCell="1" allowOverlap="1" wp14:anchorId="3209605D" wp14:editId="2CC2AF65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8" name="Picture 8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00F3D">
      <w:rPr>
        <w:rFonts w:ascii="Times New Roman" w:hAnsi="Times New Roman" w:cs="Times New Roman"/>
        <w:i/>
        <w:sz w:val="20"/>
        <w:szCs w:val="20"/>
      </w:rPr>
      <w:t>Research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&amp;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Reviews: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A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Journ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of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Pharmaceutic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Science</w:t>
    </w:r>
  </w:p>
  <w:p w14:paraId="6A82FC43" w14:textId="3C96294F" w:rsidR="00522AA8" w:rsidRPr="00F00F3D" w:rsidRDefault="00522AA8" w:rsidP="00522AA8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Volum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8,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Issu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1</w:t>
    </w:r>
  </w:p>
  <w:p w14:paraId="3E148695" w14:textId="7024D3AE" w:rsidR="00522AA8" w:rsidRPr="00F00F3D" w:rsidRDefault="00522AA8" w:rsidP="00522AA8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ISSN: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sz w:val="20"/>
        <w:szCs w:val="20"/>
      </w:rPr>
      <w:t>2229-7006</w:t>
    </w:r>
    <w:r>
      <w:rPr>
        <w:i/>
        <w:sz w:val="20"/>
        <w:szCs w:val="20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(Online)</w:t>
    </w:r>
  </w:p>
  <w:p w14:paraId="347BDFB7" w14:textId="77777777" w:rsidR="00522AA8" w:rsidRPr="00F00F3D" w:rsidRDefault="00522AA8" w:rsidP="00522AA8">
    <w:pPr>
      <w:pBdr>
        <w:top w:val="single" w:sz="4" w:space="1" w:color="auto"/>
      </w:pBdr>
      <w:autoSpaceDE w:val="0"/>
      <w:autoSpaceDN w:val="0"/>
      <w:adjustRightInd w:val="0"/>
      <w:rPr>
        <w:sz w:val="20"/>
      </w:rP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D1D57B" w14:textId="01B5FB5E" w:rsidR="00522AA8" w:rsidRPr="00F00F3D" w:rsidRDefault="00522AA8" w:rsidP="00645107">
    <w:pPr>
      <w:pStyle w:val="Default"/>
      <w:rPr>
        <w:rStyle w:val="Strong"/>
        <w:rFonts w:ascii="Times New Roman" w:hAnsi="Times New Roman" w:cs="Times New Roman"/>
        <w:b w:val="0"/>
        <w:i/>
        <w:color w:val="auto"/>
        <w:sz w:val="20"/>
        <w:szCs w:val="20"/>
        <w:shd w:val="clear" w:color="auto" w:fill="FFFFFF"/>
      </w:rPr>
    </w:pPr>
    <w:r w:rsidRPr="00F00F3D">
      <w:rPr>
        <w:rFonts w:ascii="Times New Roman" w:hAnsi="Times New Roman" w:cs="Times New Roman"/>
        <w:noProof/>
        <w:sz w:val="20"/>
        <w:szCs w:val="20"/>
      </w:rPr>
      <w:drawing>
        <wp:anchor distT="0" distB="0" distL="114300" distR="114300" simplePos="0" relativeHeight="251672576" behindDoc="1" locked="0" layoutInCell="1" allowOverlap="1" wp14:anchorId="136FAC9F" wp14:editId="3E3E0C87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7" name="Picture 7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00F3D">
      <w:rPr>
        <w:rFonts w:ascii="Times New Roman" w:hAnsi="Times New Roman" w:cs="Times New Roman"/>
        <w:i/>
        <w:sz w:val="20"/>
        <w:szCs w:val="20"/>
      </w:rPr>
      <w:t>Research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&amp;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Reviews: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A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Journ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of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Pharmaceutic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Science</w:t>
    </w:r>
  </w:p>
  <w:p w14:paraId="08F7A422" w14:textId="6D8E1BC3" w:rsidR="00522AA8" w:rsidRPr="00F00F3D" w:rsidRDefault="00522AA8" w:rsidP="00645107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Volum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8,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Issu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1</w:t>
    </w:r>
  </w:p>
  <w:p w14:paraId="1F6054AA" w14:textId="505EBBFF" w:rsidR="00522AA8" w:rsidRPr="00F00F3D" w:rsidRDefault="00522AA8" w:rsidP="00645107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ISSN: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sz w:val="20"/>
        <w:szCs w:val="20"/>
      </w:rPr>
      <w:t>2229-7006</w:t>
    </w:r>
    <w:r>
      <w:rPr>
        <w:i/>
        <w:sz w:val="20"/>
        <w:szCs w:val="20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(Online)</w:t>
    </w:r>
  </w:p>
  <w:p w14:paraId="4D9CCCF5" w14:textId="77777777" w:rsidR="00522AA8" w:rsidRPr="00F00F3D" w:rsidRDefault="00522AA8" w:rsidP="00645107">
    <w:pPr>
      <w:pBdr>
        <w:top w:val="single" w:sz="4" w:space="1" w:color="auto"/>
      </w:pBdr>
      <w:autoSpaceDE w:val="0"/>
      <w:autoSpaceDN w:val="0"/>
      <w:adjustRightInd w:val="0"/>
      <w:rPr>
        <w:sz w:val="20"/>
      </w:rPr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A08FF4" w14:textId="571EC8A5" w:rsidR="00522AA8" w:rsidRDefault="00522AA8" w:rsidP="00645107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10BF3CAA" w14:textId="77777777" w:rsidR="00522AA8" w:rsidRDefault="00522AA8" w:rsidP="00645107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13870201" w14:textId="77777777" w:rsidR="00522AA8" w:rsidRPr="00811823" w:rsidRDefault="00522AA8" w:rsidP="00645107">
    <w:pPr>
      <w:pStyle w:val="Header"/>
      <w:rPr>
        <w:sz w:val="20"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31E1FB" w14:textId="3965B4D1" w:rsidR="00522AA8" w:rsidRDefault="00522AA8" w:rsidP="00811823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26B7281C" w14:textId="77777777" w:rsidR="00522AA8" w:rsidRDefault="00522AA8" w:rsidP="00811823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30AB68E7" w14:textId="715D7772" w:rsidR="00522AA8" w:rsidRPr="00811823" w:rsidRDefault="00522AA8" w:rsidP="00811823">
    <w:pPr>
      <w:pStyle w:val="Header"/>
      <w:rPr>
        <w:sz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EC8EC1" w14:textId="1021FDB0" w:rsidR="00522AA8" w:rsidRDefault="00522AA8" w:rsidP="008A3850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572D7A72" w14:textId="77777777" w:rsidR="00522AA8" w:rsidRDefault="00522AA8" w:rsidP="008A3850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06BF5CAE" w14:textId="77777777" w:rsidR="00522AA8" w:rsidRPr="00811823" w:rsidRDefault="00522AA8" w:rsidP="008A3850">
    <w:pPr>
      <w:pStyle w:val="Header"/>
      <w:rPr>
        <w:sz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175EF8" w14:textId="77777777" w:rsidR="00522AA8" w:rsidRPr="00C21ABE" w:rsidRDefault="00522AA8" w:rsidP="00522AA8">
    <w:pPr>
      <w:pStyle w:val="Header"/>
      <w:rPr>
        <w:sz w:val="20"/>
        <w:szCs w:val="20"/>
      </w:rPr>
    </w:pPr>
    <w:r>
      <w:rPr>
        <w:noProof/>
        <w:sz w:val="22"/>
        <w:szCs w:val="22"/>
        <w:lang w:val="en-US" w:eastAsia="en-US" w:bidi="ar-SA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43CF86D7" wp14:editId="0B74B515">
              <wp:simplePos x="0" y="0"/>
              <wp:positionH relativeFrom="column">
                <wp:posOffset>1028065</wp:posOffset>
              </wp:positionH>
              <wp:positionV relativeFrom="paragraph">
                <wp:posOffset>-300355</wp:posOffset>
              </wp:positionV>
              <wp:extent cx="4753610" cy="786765"/>
              <wp:effectExtent l="0" t="0" r="8890" b="0"/>
              <wp:wrapNone/>
              <wp:docPr id="12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4753610" cy="7867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C9FBC18" w14:textId="348DD151" w:rsidR="00522AA8" w:rsidRPr="00BE2D6E" w:rsidRDefault="00522AA8" w:rsidP="00522AA8">
                          <w:pPr>
                            <w:pStyle w:val="Default"/>
                            <w:jc w:val="right"/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</w:pP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Research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&amp;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Reviews: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A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Journal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of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Pharmaceutical</w:t>
                          </w:r>
                          <w:r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 xml:space="preserve"> </w:t>
                          </w:r>
                          <w:r w:rsidRPr="00BE2D6E">
                            <w:rPr>
                              <w:rFonts w:ascii="Cambria" w:hAnsi="Cambria"/>
                              <w:b/>
                              <w:sz w:val="27"/>
                              <w:szCs w:val="27"/>
                            </w:rPr>
                            <w:t>Science</w:t>
                          </w:r>
                        </w:p>
                        <w:p w14:paraId="16FFE646" w14:textId="2746067C" w:rsidR="00522AA8" w:rsidRPr="00F00F3D" w:rsidRDefault="00522AA8" w:rsidP="00522AA8">
                          <w:pPr>
                            <w:pStyle w:val="Default"/>
                            <w:jc w:val="right"/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Style w:val="Strong"/>
                              <w:sz w:val="20"/>
                              <w:szCs w:val="20"/>
                              <w:shd w:val="clear" w:color="auto" w:fill="FFFFFF"/>
                            </w:rPr>
                            <w:t xml:space="preserve"> </w:t>
                          </w:r>
                          <w:r w:rsidRPr="00F00F3D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ISSN: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00F3D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2229-7006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 xml:space="preserve"> </w:t>
                          </w:r>
                          <w:r w:rsidRPr="00F00F3D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(Online)</w:t>
                          </w:r>
                        </w:p>
                        <w:p w14:paraId="7231C127" w14:textId="45D4165C" w:rsidR="00522AA8" w:rsidRPr="00A500BE" w:rsidRDefault="00522AA8" w:rsidP="00522AA8">
                          <w:pPr>
                            <w:jc w:val="right"/>
                            <w:rPr>
                              <w:color w:val="000000"/>
                              <w:sz w:val="20"/>
                            </w:rPr>
                          </w:pPr>
                          <w:r w:rsidRPr="00A500BE">
                            <w:rPr>
                              <w:color w:val="000000"/>
                              <w:sz w:val="20"/>
                            </w:rPr>
                            <w:t>Volume</w:t>
                          </w:r>
                          <w:r>
                            <w:rPr>
                              <w:color w:val="000000"/>
                              <w:sz w:val="20"/>
                            </w:rPr>
                            <w:t xml:space="preserve"> 8</w:t>
                          </w:r>
                          <w:r w:rsidRPr="00A500BE">
                            <w:rPr>
                              <w:color w:val="000000"/>
                              <w:sz w:val="20"/>
                            </w:rPr>
                            <w:t>,</w:t>
                          </w:r>
                          <w:r>
                            <w:rPr>
                              <w:color w:val="000000"/>
                              <w:sz w:val="20"/>
                            </w:rPr>
                            <w:t xml:space="preserve"> </w:t>
                          </w:r>
                          <w:r w:rsidRPr="00A500BE">
                            <w:rPr>
                              <w:color w:val="000000"/>
                              <w:sz w:val="20"/>
                            </w:rPr>
                            <w:t>Issue</w:t>
                          </w:r>
                          <w:r>
                            <w:rPr>
                              <w:color w:val="000000"/>
                              <w:sz w:val="20"/>
                            </w:rPr>
                            <w:t xml:space="preserve"> 1</w:t>
                          </w:r>
                        </w:p>
                        <w:p w14:paraId="79CBD812" w14:textId="77777777" w:rsidR="00522AA8" w:rsidRPr="00A500BE" w:rsidRDefault="00522AA8" w:rsidP="00522AA8">
                          <w:pPr>
                            <w:jc w:val="right"/>
                            <w:rPr>
                              <w:color w:val="000000"/>
                              <w:sz w:val="20"/>
                            </w:rPr>
                          </w:pPr>
                          <w:r w:rsidRPr="00A500BE">
                            <w:rPr>
                              <w:color w:val="000000"/>
                              <w:sz w:val="20"/>
                            </w:rPr>
                            <w:t>www.stmjournals.com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CF86D7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7" type="#_x0000_t202" style="position:absolute;margin-left:80.95pt;margin-top:-23.65pt;width:374.3pt;height:61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" stroked="f" strokeweight=".5pt">
              <v:path arrowok="t"/>
              <v:textbox>
                <w:txbxContent>
                  <w:p w14:paraId="7C9FBC18" w14:textId="348DD151" w:rsidR="00522AA8" w:rsidRPr="00BE2D6E" w:rsidRDefault="00522AA8" w:rsidP="00522AA8">
                    <w:pPr>
                      <w:pStyle w:val="Default"/>
                      <w:jc w:val="right"/>
                      <w:rPr>
                        <w:rFonts w:ascii="Cambria" w:hAnsi="Cambria"/>
                        <w:b/>
                        <w:sz w:val="27"/>
                        <w:szCs w:val="27"/>
                      </w:rPr>
                    </w:pP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Research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&amp;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Reviews: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A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Journal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of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Pharmaceutical</w:t>
                    </w:r>
                    <w:r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 xml:space="preserve"> </w:t>
                    </w:r>
                    <w:r w:rsidRPr="00BE2D6E">
                      <w:rPr>
                        <w:rFonts w:ascii="Cambria" w:hAnsi="Cambria"/>
                        <w:b/>
                        <w:sz w:val="27"/>
                        <w:szCs w:val="27"/>
                      </w:rPr>
                      <w:t>Science</w:t>
                    </w:r>
                  </w:p>
                  <w:p w14:paraId="16FFE646" w14:textId="2746067C" w:rsidR="00522AA8" w:rsidRPr="00F00F3D" w:rsidRDefault="00522AA8" w:rsidP="00522AA8">
                    <w:pPr>
                      <w:pStyle w:val="Default"/>
                      <w:jc w:val="right"/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Style w:val="Strong"/>
                        <w:sz w:val="20"/>
                        <w:szCs w:val="20"/>
                        <w:shd w:val="clear" w:color="auto" w:fill="FFFFFF"/>
                      </w:rPr>
                      <w:t xml:space="preserve"> </w:t>
                    </w:r>
                    <w:r w:rsidRPr="00F00F3D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ISSN:</w:t>
                    </w: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 </w:t>
                    </w:r>
                    <w:r w:rsidRPr="00F00F3D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2229-7006</w:t>
                    </w: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 xml:space="preserve"> </w:t>
                    </w:r>
                    <w:r w:rsidRPr="00F00F3D"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(Online)</w:t>
                    </w:r>
                  </w:p>
                  <w:p w14:paraId="7231C127" w14:textId="45D4165C" w:rsidR="00522AA8" w:rsidRPr="00A500BE" w:rsidRDefault="00522AA8" w:rsidP="00522AA8">
                    <w:pPr>
                      <w:jc w:val="right"/>
                      <w:rPr>
                        <w:color w:val="000000"/>
                        <w:sz w:val="20"/>
                      </w:rPr>
                    </w:pPr>
                    <w:r w:rsidRPr="00A500BE">
                      <w:rPr>
                        <w:color w:val="000000"/>
                        <w:sz w:val="20"/>
                      </w:rPr>
                      <w:t>Volume</w:t>
                    </w:r>
                    <w:r>
                      <w:rPr>
                        <w:color w:val="000000"/>
                        <w:sz w:val="20"/>
                      </w:rPr>
                      <w:t xml:space="preserve"> 8</w:t>
                    </w:r>
                    <w:r w:rsidRPr="00A500BE">
                      <w:rPr>
                        <w:color w:val="000000"/>
                        <w:sz w:val="20"/>
                      </w:rPr>
                      <w:t>,</w:t>
                    </w:r>
                    <w:r>
                      <w:rPr>
                        <w:color w:val="000000"/>
                        <w:sz w:val="20"/>
                      </w:rPr>
                      <w:t xml:space="preserve"> </w:t>
                    </w:r>
                    <w:r w:rsidRPr="00A500BE">
                      <w:rPr>
                        <w:color w:val="000000"/>
                        <w:sz w:val="20"/>
                      </w:rPr>
                      <w:t>Issue</w:t>
                    </w:r>
                    <w:r>
                      <w:rPr>
                        <w:color w:val="000000"/>
                        <w:sz w:val="20"/>
                      </w:rPr>
                      <w:t xml:space="preserve"> 1</w:t>
                    </w:r>
                  </w:p>
                  <w:p w14:paraId="79CBD812" w14:textId="77777777" w:rsidR="00522AA8" w:rsidRPr="00A500BE" w:rsidRDefault="00522AA8" w:rsidP="00522AA8">
                    <w:pPr>
                      <w:jc w:val="right"/>
                      <w:rPr>
                        <w:color w:val="000000"/>
                        <w:sz w:val="20"/>
                      </w:rPr>
                    </w:pPr>
                    <w:r w:rsidRPr="00A500BE">
                      <w:rPr>
                        <w:color w:val="000000"/>
                        <w:sz w:val="20"/>
                      </w:rPr>
                      <w:t>www.stmjournals.com</w:t>
                    </w:r>
                  </w:p>
                </w:txbxContent>
              </v:textbox>
            </v:shape>
          </w:pict>
        </mc:Fallback>
      </mc:AlternateContent>
    </w:r>
    <w:r w:rsidRPr="00C21ABE">
      <w:rPr>
        <w:noProof/>
        <w:sz w:val="20"/>
        <w:szCs w:val="20"/>
        <w:lang w:val="en-US" w:eastAsia="en-US" w:bidi="ar-SA"/>
      </w:rPr>
      <w:drawing>
        <wp:anchor distT="0" distB="0" distL="114300" distR="114300" simplePos="0" relativeHeight="251656192" behindDoc="1" locked="0" layoutInCell="1" allowOverlap="1" wp14:anchorId="1753AB57" wp14:editId="7FE0F1BB">
          <wp:simplePos x="0" y="0"/>
          <wp:positionH relativeFrom="column">
            <wp:posOffset>-635</wp:posOffset>
          </wp:positionH>
          <wp:positionV relativeFrom="paragraph">
            <wp:posOffset>-182245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9" name="Picture 9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44A3274F" w14:textId="77777777" w:rsidR="00522AA8" w:rsidRPr="00C21ABE" w:rsidRDefault="00522AA8" w:rsidP="00522AA8">
    <w:pPr>
      <w:pStyle w:val="Header"/>
      <w:rPr>
        <w:sz w:val="20"/>
        <w:szCs w:val="20"/>
      </w:rPr>
    </w:pPr>
  </w:p>
  <w:p w14:paraId="4227EC06" w14:textId="77777777" w:rsidR="00522AA8" w:rsidRPr="00C21ABE" w:rsidRDefault="00522AA8" w:rsidP="00522AA8">
    <w:pPr>
      <w:pStyle w:val="Header"/>
      <w:rPr>
        <w:sz w:val="20"/>
        <w:szCs w:val="20"/>
      </w:rPr>
    </w:pPr>
    <w:r>
      <w:rPr>
        <w:noProof/>
        <w:sz w:val="22"/>
        <w:szCs w:val="22"/>
        <w:lang w:val="en-US" w:eastAsia="en-US" w:bidi="ar-SA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3A69DEC" wp14:editId="5A0564D6">
              <wp:simplePos x="0" y="0"/>
              <wp:positionH relativeFrom="column">
                <wp:posOffset>-8255</wp:posOffset>
              </wp:positionH>
              <wp:positionV relativeFrom="paragraph">
                <wp:posOffset>120015</wp:posOffset>
              </wp:positionV>
              <wp:extent cx="5708650" cy="45720"/>
              <wp:effectExtent l="0" t="0" r="6350" b="0"/>
              <wp:wrapNone/>
              <wp:docPr id="29" name="Text Box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5708650" cy="4572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A749C4B" w14:textId="77777777" w:rsidR="00522AA8" w:rsidRPr="00AC6090" w:rsidRDefault="00522AA8" w:rsidP="00522AA8">
                          <w:pPr>
                            <w:rPr>
                              <w:color w:val="C00000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3A69DEC" id="Text Box 29" o:spid="_x0000_s1028" type="#_x0000_t202" style="position:absolute;margin-left:-.65pt;margin-top:9.45pt;width:449.5pt;height: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" fillcolor="black" stroked="f" strokeweight=".5pt">
              <v:path arrowok="t"/>
              <v:textbox>
                <w:txbxContent>
                  <w:p w14:paraId="0A749C4B" w14:textId="77777777" w:rsidR="00522AA8" w:rsidRPr="00AC6090" w:rsidRDefault="00522AA8" w:rsidP="00522AA8">
                    <w:pPr>
                      <w:rPr>
                        <w:color w:val="C00000"/>
                      </w:rPr>
                    </w:pPr>
                  </w:p>
                </w:txbxContent>
              </v:textbox>
            </v:shape>
          </w:pict>
        </mc:Fallback>
      </mc:AlternateContent>
    </w:r>
  </w:p>
  <w:p w14:paraId="1096725B" w14:textId="77777777" w:rsidR="00522AA8" w:rsidRPr="00F00F3D" w:rsidRDefault="00522AA8">
    <w:pPr>
      <w:pStyle w:val="Header"/>
      <w:rPr>
        <w:sz w:val="20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D4C453" w14:textId="6B9ADAB1" w:rsidR="00522AA8" w:rsidRPr="00F00F3D" w:rsidRDefault="00522AA8" w:rsidP="008A3850">
    <w:pPr>
      <w:pStyle w:val="Default"/>
      <w:rPr>
        <w:rStyle w:val="Strong"/>
        <w:rFonts w:ascii="Times New Roman" w:hAnsi="Times New Roman" w:cs="Times New Roman"/>
        <w:b w:val="0"/>
        <w:i/>
        <w:color w:val="auto"/>
        <w:sz w:val="20"/>
        <w:szCs w:val="20"/>
        <w:shd w:val="clear" w:color="auto" w:fill="FFFFFF"/>
      </w:rPr>
    </w:pPr>
    <w:r w:rsidRPr="00F00F3D">
      <w:rPr>
        <w:rFonts w:ascii="Times New Roman" w:hAnsi="Times New Roman" w:cs="Times New Roman"/>
        <w:noProof/>
        <w:sz w:val="20"/>
        <w:szCs w:val="20"/>
      </w:rPr>
      <w:drawing>
        <wp:anchor distT="0" distB="0" distL="114300" distR="114300" simplePos="0" relativeHeight="251670528" behindDoc="1" locked="0" layoutInCell="1" allowOverlap="1" wp14:anchorId="32324BAA" wp14:editId="4E8D8137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2" name="Picture 2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00F3D">
      <w:rPr>
        <w:rFonts w:ascii="Times New Roman" w:hAnsi="Times New Roman" w:cs="Times New Roman"/>
        <w:i/>
        <w:sz w:val="20"/>
        <w:szCs w:val="20"/>
      </w:rPr>
      <w:t>Research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&amp;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Reviews: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A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Journ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of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Pharmaceutic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Science</w:t>
    </w:r>
  </w:p>
  <w:p w14:paraId="3F7C75E6" w14:textId="6D4DB5F8" w:rsidR="00522AA8" w:rsidRPr="00F00F3D" w:rsidRDefault="00522AA8" w:rsidP="008A3850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Volum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8,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Issu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1</w:t>
    </w:r>
  </w:p>
  <w:p w14:paraId="24C3D8EA" w14:textId="4B13077E" w:rsidR="00522AA8" w:rsidRPr="00F00F3D" w:rsidRDefault="00522AA8" w:rsidP="008A3850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ISSN: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sz w:val="20"/>
        <w:szCs w:val="20"/>
      </w:rPr>
      <w:t>2229-7006</w:t>
    </w:r>
    <w:r>
      <w:rPr>
        <w:i/>
        <w:sz w:val="20"/>
        <w:szCs w:val="20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(Online)</w:t>
    </w:r>
  </w:p>
  <w:p w14:paraId="0865531E" w14:textId="77777777" w:rsidR="00522AA8" w:rsidRPr="00F00F3D" w:rsidRDefault="00522AA8" w:rsidP="008A3850">
    <w:pPr>
      <w:pBdr>
        <w:top w:val="single" w:sz="4" w:space="1" w:color="auto"/>
      </w:pBdr>
      <w:autoSpaceDE w:val="0"/>
      <w:autoSpaceDN w:val="0"/>
      <w:adjustRightInd w:val="0"/>
      <w:rPr>
        <w:sz w:val="2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290B2E" w14:textId="68025683" w:rsidR="00522AA8" w:rsidRDefault="00522AA8" w:rsidP="00522AA8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509EBAB4" w14:textId="77777777" w:rsidR="00522AA8" w:rsidRDefault="00522AA8" w:rsidP="00522AA8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746D60CE" w14:textId="77777777" w:rsidR="00522AA8" w:rsidRPr="00F00F3D" w:rsidRDefault="00522AA8" w:rsidP="00522AA8">
    <w:pPr>
      <w:pStyle w:val="Header"/>
      <w:rPr>
        <w:sz w:val="2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402FB9" w14:textId="18E1656A" w:rsidR="00522AA8" w:rsidRPr="00F00F3D" w:rsidRDefault="00522AA8" w:rsidP="002236A3">
    <w:pPr>
      <w:pStyle w:val="Default"/>
      <w:rPr>
        <w:rStyle w:val="Strong"/>
        <w:rFonts w:ascii="Times New Roman" w:hAnsi="Times New Roman" w:cs="Times New Roman"/>
        <w:b w:val="0"/>
        <w:i/>
        <w:color w:val="auto"/>
        <w:sz w:val="20"/>
        <w:szCs w:val="20"/>
        <w:shd w:val="clear" w:color="auto" w:fill="FFFFFF"/>
      </w:rPr>
    </w:pPr>
    <w:r w:rsidRPr="00F00F3D">
      <w:rPr>
        <w:rFonts w:ascii="Times New Roman" w:hAnsi="Times New Roman" w:cs="Times New Roman"/>
        <w:noProof/>
        <w:sz w:val="20"/>
        <w:szCs w:val="20"/>
      </w:rPr>
      <w:drawing>
        <wp:anchor distT="0" distB="0" distL="114300" distR="114300" simplePos="0" relativeHeight="251664384" behindDoc="1" locked="0" layoutInCell="1" allowOverlap="1" wp14:anchorId="46A10047" wp14:editId="29947A56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4" name="Picture 4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00F3D">
      <w:rPr>
        <w:rFonts w:ascii="Times New Roman" w:hAnsi="Times New Roman" w:cs="Times New Roman"/>
        <w:i/>
        <w:sz w:val="20"/>
        <w:szCs w:val="20"/>
      </w:rPr>
      <w:t>Research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&amp;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Reviews: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A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Journ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of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Pharmaceutic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Science</w:t>
    </w:r>
  </w:p>
  <w:p w14:paraId="0473B1AA" w14:textId="1669EED0" w:rsidR="00522AA8" w:rsidRPr="00F00F3D" w:rsidRDefault="00522AA8" w:rsidP="002236A3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Volum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8,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Issu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1</w:t>
    </w:r>
  </w:p>
  <w:p w14:paraId="657377FC" w14:textId="32E33CFB" w:rsidR="00522AA8" w:rsidRPr="00F00F3D" w:rsidRDefault="00522AA8" w:rsidP="002236A3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ISSN: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sz w:val="20"/>
        <w:szCs w:val="20"/>
      </w:rPr>
      <w:t>2229-7006</w:t>
    </w:r>
    <w:r>
      <w:rPr>
        <w:i/>
        <w:sz w:val="20"/>
        <w:szCs w:val="20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(Online)</w:t>
    </w:r>
  </w:p>
  <w:p w14:paraId="19CEE55A" w14:textId="77777777" w:rsidR="00522AA8" w:rsidRPr="00F00F3D" w:rsidRDefault="00522AA8" w:rsidP="002236A3">
    <w:pPr>
      <w:pBdr>
        <w:top w:val="single" w:sz="4" w:space="1" w:color="auto"/>
      </w:pBdr>
      <w:autoSpaceDE w:val="0"/>
      <w:autoSpaceDN w:val="0"/>
      <w:adjustRightInd w:val="0"/>
      <w:rPr>
        <w:sz w:val="20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5D4576" w14:textId="5798375D" w:rsidR="00522AA8" w:rsidRPr="00F00F3D" w:rsidRDefault="00522AA8" w:rsidP="00811823">
    <w:pPr>
      <w:pStyle w:val="Default"/>
      <w:rPr>
        <w:rStyle w:val="Strong"/>
        <w:rFonts w:ascii="Times New Roman" w:hAnsi="Times New Roman" w:cs="Times New Roman"/>
        <w:b w:val="0"/>
        <w:i/>
        <w:color w:val="auto"/>
        <w:sz w:val="20"/>
        <w:szCs w:val="20"/>
        <w:shd w:val="clear" w:color="auto" w:fill="FFFFFF"/>
      </w:rPr>
    </w:pPr>
    <w:r w:rsidRPr="00F00F3D">
      <w:rPr>
        <w:rFonts w:ascii="Times New Roman" w:hAnsi="Times New Roman" w:cs="Times New Roman"/>
        <w:noProof/>
        <w:sz w:val="20"/>
        <w:szCs w:val="20"/>
      </w:rPr>
      <w:drawing>
        <wp:anchor distT="0" distB="0" distL="114300" distR="114300" simplePos="0" relativeHeight="251666432" behindDoc="1" locked="0" layoutInCell="1" allowOverlap="1" wp14:anchorId="072CADF2" wp14:editId="5819D8C8">
          <wp:simplePos x="0" y="0"/>
          <wp:positionH relativeFrom="column">
            <wp:posOffset>4974590</wp:posOffset>
          </wp:positionH>
          <wp:positionV relativeFrom="paragraph">
            <wp:posOffset>-114300</wp:posOffset>
          </wp:positionV>
          <wp:extent cx="775970" cy="548640"/>
          <wp:effectExtent l="0" t="0" r="5080" b="3810"/>
          <wp:wrapTight wrapText="bothSides">
            <wp:wrapPolygon edited="0">
              <wp:start x="0" y="0"/>
              <wp:lineTo x="0" y="21000"/>
              <wp:lineTo x="21211" y="21000"/>
              <wp:lineTo x="21211" y="0"/>
              <wp:lineTo x="0" y="0"/>
            </wp:wrapPolygon>
          </wp:wrapTight>
          <wp:docPr id="5" name="Picture 5" descr="homeHeaderLogoImage_en_U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homeHeaderLogoImage_en_U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75970" cy="548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00F3D">
      <w:rPr>
        <w:rFonts w:ascii="Times New Roman" w:hAnsi="Times New Roman" w:cs="Times New Roman"/>
        <w:i/>
        <w:sz w:val="20"/>
        <w:szCs w:val="20"/>
      </w:rPr>
      <w:t>Research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&amp;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Reviews: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A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Journ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of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Pharmaceutical</w:t>
    </w:r>
    <w:r>
      <w:rPr>
        <w:rFonts w:ascii="Times New Roman" w:hAnsi="Times New Roman" w:cs="Times New Roman"/>
        <w:i/>
        <w:sz w:val="20"/>
        <w:szCs w:val="20"/>
      </w:rPr>
      <w:t xml:space="preserve"> </w:t>
    </w:r>
    <w:r w:rsidRPr="00F00F3D">
      <w:rPr>
        <w:rFonts w:ascii="Times New Roman" w:hAnsi="Times New Roman" w:cs="Times New Roman"/>
        <w:i/>
        <w:sz w:val="20"/>
        <w:szCs w:val="20"/>
      </w:rPr>
      <w:t>Science</w:t>
    </w:r>
  </w:p>
  <w:p w14:paraId="2F3EB4FB" w14:textId="7376286F" w:rsidR="00522AA8" w:rsidRPr="00F00F3D" w:rsidRDefault="00522AA8" w:rsidP="00811823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Volum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8,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Issue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1</w:t>
    </w:r>
  </w:p>
  <w:p w14:paraId="13B1D75B" w14:textId="67C02E3A" w:rsidR="00522AA8" w:rsidRPr="00F00F3D" w:rsidRDefault="00522AA8" w:rsidP="00811823">
    <w:pPr>
      <w:rPr>
        <w:i/>
        <w:iCs/>
        <w:sz w:val="20"/>
        <w:szCs w:val="20"/>
        <w:shd w:val="clear" w:color="auto" w:fill="FFFFFF"/>
      </w:rPr>
    </w:pPr>
    <w:r w:rsidRPr="00F00F3D">
      <w:rPr>
        <w:i/>
        <w:iCs/>
        <w:sz w:val="20"/>
        <w:szCs w:val="20"/>
        <w:shd w:val="clear" w:color="auto" w:fill="FFFFFF"/>
      </w:rPr>
      <w:t>ISSN:</w:t>
    </w:r>
    <w:r>
      <w:rPr>
        <w:i/>
        <w:iCs/>
        <w:sz w:val="20"/>
        <w:szCs w:val="20"/>
        <w:shd w:val="clear" w:color="auto" w:fill="FFFFFF"/>
      </w:rPr>
      <w:t xml:space="preserve"> </w:t>
    </w:r>
    <w:r w:rsidRPr="00F00F3D">
      <w:rPr>
        <w:i/>
        <w:sz w:val="20"/>
        <w:szCs w:val="20"/>
      </w:rPr>
      <w:t>2229-7006</w:t>
    </w:r>
    <w:r>
      <w:rPr>
        <w:i/>
        <w:sz w:val="20"/>
        <w:szCs w:val="20"/>
      </w:rPr>
      <w:t xml:space="preserve"> </w:t>
    </w:r>
    <w:r w:rsidRPr="00F00F3D">
      <w:rPr>
        <w:i/>
        <w:iCs/>
        <w:sz w:val="20"/>
        <w:szCs w:val="20"/>
        <w:shd w:val="clear" w:color="auto" w:fill="FFFFFF"/>
      </w:rPr>
      <w:t>(Online)</w:t>
    </w:r>
  </w:p>
  <w:p w14:paraId="289F6D31" w14:textId="77777777" w:rsidR="00522AA8" w:rsidRPr="00F00F3D" w:rsidRDefault="00522AA8" w:rsidP="00811823">
    <w:pPr>
      <w:pBdr>
        <w:top w:val="single" w:sz="4" w:space="1" w:color="auto"/>
      </w:pBdr>
      <w:autoSpaceDE w:val="0"/>
      <w:autoSpaceDN w:val="0"/>
      <w:adjustRightInd w:val="0"/>
      <w:rPr>
        <w:sz w:val="20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E7F7BA" w14:textId="7493FBA8" w:rsidR="00522AA8" w:rsidRDefault="00522AA8" w:rsidP="00E43E75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63178318" w14:textId="77777777" w:rsidR="00522AA8" w:rsidRDefault="00522AA8" w:rsidP="00E43E75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180D1879" w14:textId="77777777" w:rsidR="00522AA8" w:rsidRPr="00811823" w:rsidRDefault="00522AA8" w:rsidP="00E43E75">
    <w:pPr>
      <w:pStyle w:val="Header"/>
      <w:rPr>
        <w:sz w:val="20"/>
      </w:rPr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65D934" w14:textId="64A64639" w:rsidR="00522AA8" w:rsidRDefault="00522AA8" w:rsidP="002236A3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</w:pP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Review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bout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Modifie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Nucleosides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"(ProTide)"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                                                                    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Elsharif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and</w:t>
    </w:r>
    <w:r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 xml:space="preserve"> </w:t>
    </w:r>
    <w:r w:rsidRPr="005D50A7">
      <w:rPr>
        <w:rFonts w:ascii="Times New Roman" w:eastAsiaTheme="minorEastAsia" w:hAnsi="Times New Roman" w:cs="Times New Roman"/>
        <w:b w:val="0"/>
        <w:bCs w:val="0"/>
        <w:i/>
        <w:color w:val="000000"/>
        <w:spacing w:val="0"/>
        <w:kern w:val="0"/>
        <w:position w:val="0"/>
        <w:sz w:val="20"/>
        <w:szCs w:val="20"/>
        <w:lang w:eastAsia="en-US"/>
      </w:rPr>
      <w:t>Dakeel</w:t>
    </w:r>
  </w:p>
  <w:p w14:paraId="184A5BE9" w14:textId="77777777" w:rsidR="00522AA8" w:rsidRDefault="00522AA8" w:rsidP="002236A3">
    <w:pPr>
      <w:pStyle w:val="PaperTitle"/>
      <w:pBdr>
        <w:bottom w:val="single" w:sz="4" w:space="0" w:color="auto"/>
      </w:pBdr>
      <w:tabs>
        <w:tab w:val="clear" w:pos="0"/>
      </w:tabs>
      <w:spacing w:before="0" w:after="0"/>
      <w:ind w:right="0"/>
      <w:rPr>
        <w:rFonts w:ascii="Times New Roman" w:eastAsia="Calibri" w:hAnsi="Times New Roman" w:cs="Times New Roman"/>
        <w:b w:val="0"/>
        <w:bCs w:val="0"/>
        <w:color w:val="000000"/>
        <w:spacing w:val="0"/>
        <w:kern w:val="0"/>
        <w:position w:val="0"/>
        <w:sz w:val="20"/>
        <w:szCs w:val="20"/>
        <w:lang w:eastAsia="en-US"/>
      </w:rPr>
    </w:pPr>
  </w:p>
  <w:p w14:paraId="77B4C014" w14:textId="77777777" w:rsidR="00522AA8" w:rsidRPr="002236A3" w:rsidRDefault="00522AA8" w:rsidP="002236A3">
    <w:pPr>
      <w:pStyle w:val="Header"/>
      <w:rPr>
        <w:sz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AA184F"/>
    <w:multiLevelType w:val="hybridMultilevel"/>
    <w:tmpl w:val="6666B4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36A3"/>
    <w:rsid w:val="000044F7"/>
    <w:rsid w:val="000617BB"/>
    <w:rsid w:val="00133EC9"/>
    <w:rsid w:val="00156774"/>
    <w:rsid w:val="002236A3"/>
    <w:rsid w:val="00260986"/>
    <w:rsid w:val="00265D0F"/>
    <w:rsid w:val="002D360C"/>
    <w:rsid w:val="003023B4"/>
    <w:rsid w:val="0030251F"/>
    <w:rsid w:val="0030448F"/>
    <w:rsid w:val="0031778B"/>
    <w:rsid w:val="00375E36"/>
    <w:rsid w:val="003C6FB3"/>
    <w:rsid w:val="0041553E"/>
    <w:rsid w:val="00484A00"/>
    <w:rsid w:val="00502F7A"/>
    <w:rsid w:val="00522AA8"/>
    <w:rsid w:val="00537F32"/>
    <w:rsid w:val="00645107"/>
    <w:rsid w:val="00660ED9"/>
    <w:rsid w:val="006E166B"/>
    <w:rsid w:val="006F5FB6"/>
    <w:rsid w:val="00704B1B"/>
    <w:rsid w:val="007576C6"/>
    <w:rsid w:val="00795FC0"/>
    <w:rsid w:val="00800355"/>
    <w:rsid w:val="00801274"/>
    <w:rsid w:val="00811823"/>
    <w:rsid w:val="008A3850"/>
    <w:rsid w:val="0095101D"/>
    <w:rsid w:val="009B2E5B"/>
    <w:rsid w:val="009C368A"/>
    <w:rsid w:val="00A27A19"/>
    <w:rsid w:val="00A350FC"/>
    <w:rsid w:val="00AD4B0F"/>
    <w:rsid w:val="00B22845"/>
    <w:rsid w:val="00C13BCA"/>
    <w:rsid w:val="00C72034"/>
    <w:rsid w:val="00CE4B31"/>
    <w:rsid w:val="00E056D9"/>
    <w:rsid w:val="00E327D7"/>
    <w:rsid w:val="00E43E75"/>
    <w:rsid w:val="00E94E38"/>
    <w:rsid w:val="00EA31C3"/>
    <w:rsid w:val="00F84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478D7486"/>
  <w15:docId w15:val="{7098F69E-0EBC-4634-9CEF-A11C5984C3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2236A3"/>
    <w:pPr>
      <w:widowControl w:val="0"/>
      <w:suppressAutoHyphens/>
      <w:spacing w:after="0" w:line="240" w:lineRule="auto"/>
      <w:textAlignment w:val="baseline"/>
    </w:pPr>
    <w:rPr>
      <w:rFonts w:ascii="Times New Roman" w:eastAsia="Andale Sans UI" w:hAnsi="Times New Roman" w:cs="Times New Roman"/>
      <w:kern w:val="1"/>
      <w:sz w:val="24"/>
      <w:szCs w:val="24"/>
      <w:lang w:val="de-DE" w:eastAsia="fa-IR"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2236A3"/>
    <w:rPr>
      <w:color w:val="000080"/>
      <w:u w:val="single"/>
    </w:rPr>
  </w:style>
  <w:style w:type="paragraph" w:customStyle="1" w:styleId="Standard">
    <w:name w:val="Standard"/>
    <w:rsid w:val="002236A3"/>
    <w:pPr>
      <w:widowControl w:val="0"/>
      <w:suppressAutoHyphens/>
      <w:spacing w:after="0" w:line="240" w:lineRule="auto"/>
      <w:textAlignment w:val="baseline"/>
    </w:pPr>
    <w:rPr>
      <w:rFonts w:ascii="Times New Roman" w:eastAsia="Andale Sans UI" w:hAnsi="Times New Roman" w:cs="Times New Roman"/>
      <w:kern w:val="1"/>
      <w:sz w:val="24"/>
      <w:szCs w:val="24"/>
      <w:lang w:val="de-DE" w:eastAsia="fa-IR" w:bidi="fa-IR"/>
    </w:rPr>
  </w:style>
  <w:style w:type="character" w:customStyle="1" w:styleId="apple-converted-space">
    <w:name w:val="apple-converted-space"/>
    <w:basedOn w:val="DefaultParagraphFont"/>
    <w:rsid w:val="002236A3"/>
  </w:style>
  <w:style w:type="character" w:styleId="Strong">
    <w:name w:val="Strong"/>
    <w:basedOn w:val="DefaultParagraphFont"/>
    <w:uiPriority w:val="22"/>
    <w:qFormat/>
    <w:rsid w:val="002236A3"/>
    <w:rPr>
      <w:b/>
      <w:bCs/>
    </w:rPr>
  </w:style>
  <w:style w:type="paragraph" w:customStyle="1" w:styleId="Default">
    <w:name w:val="Default"/>
    <w:rsid w:val="002236A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236A3"/>
    <w:pPr>
      <w:widowControl/>
      <w:suppressAutoHyphens w:val="0"/>
      <w:ind w:left="720"/>
      <w:contextualSpacing/>
      <w:textAlignment w:val="auto"/>
    </w:pPr>
    <w:rPr>
      <w:rFonts w:eastAsia="Times New Roman"/>
      <w:kern w:val="0"/>
      <w:lang w:val="en-US" w:eastAsia="en-US" w:bidi="ar-SA"/>
    </w:rPr>
  </w:style>
  <w:style w:type="paragraph" w:styleId="Header">
    <w:name w:val="header"/>
    <w:basedOn w:val="Normal"/>
    <w:link w:val="HeaderChar"/>
    <w:uiPriority w:val="99"/>
    <w:unhideWhenUsed/>
    <w:rsid w:val="002236A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36A3"/>
    <w:rPr>
      <w:rFonts w:ascii="Times New Roman" w:eastAsia="Andale Sans UI" w:hAnsi="Times New Roman" w:cs="Times New Roman"/>
      <w:kern w:val="1"/>
      <w:sz w:val="24"/>
      <w:szCs w:val="24"/>
      <w:lang w:val="de-DE" w:eastAsia="fa-IR" w:bidi="fa-IR"/>
    </w:rPr>
  </w:style>
  <w:style w:type="paragraph" w:styleId="Footer">
    <w:name w:val="footer"/>
    <w:basedOn w:val="Normal"/>
    <w:link w:val="FooterChar"/>
    <w:uiPriority w:val="99"/>
    <w:unhideWhenUsed/>
    <w:rsid w:val="002236A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36A3"/>
    <w:rPr>
      <w:rFonts w:ascii="Times New Roman" w:eastAsia="Andale Sans UI" w:hAnsi="Times New Roman" w:cs="Times New Roman"/>
      <w:kern w:val="1"/>
      <w:sz w:val="24"/>
      <w:szCs w:val="24"/>
      <w:lang w:val="de-DE" w:eastAsia="fa-IR" w:bidi="fa-IR"/>
    </w:rPr>
  </w:style>
  <w:style w:type="character" w:styleId="CommentReference">
    <w:name w:val="annotation reference"/>
    <w:basedOn w:val="DefaultParagraphFont"/>
    <w:uiPriority w:val="99"/>
    <w:semiHidden/>
    <w:unhideWhenUsed/>
    <w:rsid w:val="002236A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236A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236A3"/>
    <w:rPr>
      <w:rFonts w:ascii="Times New Roman" w:eastAsia="Andale Sans UI" w:hAnsi="Times New Roman" w:cs="Times New Roman"/>
      <w:kern w:val="1"/>
      <w:sz w:val="20"/>
      <w:szCs w:val="20"/>
      <w:lang w:val="de-DE" w:eastAsia="fa-IR" w:bidi="fa-IR"/>
    </w:rPr>
  </w:style>
  <w:style w:type="table" w:styleId="TableGrid">
    <w:name w:val="Table Grid"/>
    <w:basedOn w:val="TableNormal"/>
    <w:uiPriority w:val="59"/>
    <w:unhideWhenUsed/>
    <w:rsid w:val="00223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perTitle">
    <w:name w:val="PaperTitle"/>
    <w:basedOn w:val="Normal"/>
    <w:rsid w:val="002236A3"/>
    <w:pPr>
      <w:widowControl/>
      <w:tabs>
        <w:tab w:val="left" w:pos="0"/>
      </w:tabs>
      <w:suppressAutoHyphens w:val="0"/>
      <w:spacing w:before="120" w:after="400"/>
      <w:ind w:right="11"/>
      <w:jc w:val="both"/>
      <w:textAlignment w:val="auto"/>
    </w:pPr>
    <w:rPr>
      <w:rFonts w:ascii="Century" w:eastAsia="MS Mincho" w:hAnsi="Century" w:cs="Century"/>
      <w:b/>
      <w:bCs/>
      <w:spacing w:val="-16"/>
      <w:kern w:val="24"/>
      <w:position w:val="10"/>
      <w:sz w:val="36"/>
      <w:szCs w:val="36"/>
      <w:lang w:val="en-US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36A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6A3"/>
    <w:rPr>
      <w:rFonts w:ascii="Segoe UI" w:eastAsia="Andale Sans UI" w:hAnsi="Segoe UI" w:cs="Segoe UI"/>
      <w:kern w:val="1"/>
      <w:sz w:val="18"/>
      <w:szCs w:val="18"/>
      <w:lang w:val="de-DE" w:eastAsia="fa-IR"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26" Type="http://schemas.openxmlformats.org/officeDocument/2006/relationships/header" Target="header7.xml"/><Relationship Id="rId39" Type="http://schemas.openxmlformats.org/officeDocument/2006/relationships/image" Target="media/image12.emf"/><Relationship Id="rId3" Type="http://schemas.openxmlformats.org/officeDocument/2006/relationships/styles" Target="styles.xml"/><Relationship Id="rId21" Type="http://schemas.openxmlformats.org/officeDocument/2006/relationships/image" Target="media/image4.emf"/><Relationship Id="rId34" Type="http://schemas.openxmlformats.org/officeDocument/2006/relationships/oleObject" Target="embeddings/oleObject8.bin"/><Relationship Id="rId42" Type="http://schemas.openxmlformats.org/officeDocument/2006/relationships/image" Target="media/image13.emf"/><Relationship Id="rId47" Type="http://schemas.openxmlformats.org/officeDocument/2006/relationships/hyperlink" Target="http://cid.oxfordjournals.org/content/62/10/1287" TargetMode="External"/><Relationship Id="rId50" Type="http://schemas.openxmlformats.org/officeDocument/2006/relationships/header" Target="header12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eader" Target="header4.xml"/><Relationship Id="rId25" Type="http://schemas.openxmlformats.org/officeDocument/2006/relationships/oleObject" Target="embeddings/oleObject4.bin"/><Relationship Id="rId33" Type="http://schemas.openxmlformats.org/officeDocument/2006/relationships/image" Target="media/image9.emf"/><Relationship Id="rId38" Type="http://schemas.openxmlformats.org/officeDocument/2006/relationships/oleObject" Target="embeddings/oleObject10.bin"/><Relationship Id="rId46" Type="http://schemas.openxmlformats.org/officeDocument/2006/relationships/header" Target="header9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image" Target="media/image7.emf"/><Relationship Id="rId41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5.emf"/><Relationship Id="rId32" Type="http://schemas.openxmlformats.org/officeDocument/2006/relationships/oleObject" Target="embeddings/oleObject7.bin"/><Relationship Id="rId37" Type="http://schemas.openxmlformats.org/officeDocument/2006/relationships/image" Target="media/image11.e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header" Target="header6.xml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header" Target="header11.xml"/><Relationship Id="rId10" Type="http://schemas.openxmlformats.org/officeDocument/2006/relationships/header" Target="header2.xml"/><Relationship Id="rId19" Type="http://schemas.openxmlformats.org/officeDocument/2006/relationships/image" Target="media/image3.emf"/><Relationship Id="rId31" Type="http://schemas.openxmlformats.org/officeDocument/2006/relationships/image" Target="media/image8.emf"/><Relationship Id="rId44" Type="http://schemas.openxmlformats.org/officeDocument/2006/relationships/image" Target="media/image14.e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6.emf"/><Relationship Id="rId30" Type="http://schemas.openxmlformats.org/officeDocument/2006/relationships/oleObject" Target="embeddings/oleObject6.bin"/><Relationship Id="rId35" Type="http://schemas.openxmlformats.org/officeDocument/2006/relationships/image" Target="media/image10.emf"/><Relationship Id="rId43" Type="http://schemas.openxmlformats.org/officeDocument/2006/relationships/oleObject" Target="embeddings/oleObject12.bin"/><Relationship Id="rId48" Type="http://schemas.openxmlformats.org/officeDocument/2006/relationships/header" Target="header10.xml"/><Relationship Id="rId8" Type="http://schemas.openxmlformats.org/officeDocument/2006/relationships/hyperlink" Target="mailto:nada.elsharif@gmail.com" TargetMode="External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0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366EFA-223A-43B2-B251-42EEC73A45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8</Pages>
  <Words>2786</Words>
  <Characters>15881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40 06</dc:creator>
  <cp:lastModifiedBy>Pc-35-01</cp:lastModifiedBy>
  <cp:revision>39</cp:revision>
  <cp:lastPrinted>2017-05-23T09:57:00Z</cp:lastPrinted>
  <dcterms:created xsi:type="dcterms:W3CDTF">2017-04-28T09:25:00Z</dcterms:created>
  <dcterms:modified xsi:type="dcterms:W3CDTF">2017-05-23T10:04:00Z</dcterms:modified>
</cp:coreProperties>
</file>